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3"/>
  </p:notesMasterIdLst>
  <p:sldIdLst>
    <p:sldId id="256" r:id="rId2"/>
    <p:sldId id="299" r:id="rId3"/>
    <p:sldId id="275" r:id="rId4"/>
    <p:sldId id="276" r:id="rId5"/>
    <p:sldId id="312" r:id="rId6"/>
    <p:sldId id="277" r:id="rId7"/>
    <p:sldId id="278" r:id="rId8"/>
    <p:sldId id="279" r:id="rId9"/>
    <p:sldId id="306" r:id="rId10"/>
    <p:sldId id="280" r:id="rId11"/>
    <p:sldId id="308" r:id="rId12"/>
    <p:sldId id="303" r:id="rId13"/>
    <p:sldId id="281" r:id="rId14"/>
    <p:sldId id="282" r:id="rId15"/>
    <p:sldId id="310" r:id="rId16"/>
    <p:sldId id="285" r:id="rId17"/>
    <p:sldId id="286" r:id="rId18"/>
    <p:sldId id="319" r:id="rId19"/>
    <p:sldId id="321" r:id="rId20"/>
    <p:sldId id="320" r:id="rId21"/>
    <p:sldId id="322" r:id="rId22"/>
    <p:sldId id="301" r:id="rId23"/>
    <p:sldId id="291" r:id="rId24"/>
    <p:sldId id="284" r:id="rId25"/>
    <p:sldId id="304" r:id="rId26"/>
    <p:sldId id="313" r:id="rId27"/>
    <p:sldId id="293" r:id="rId28"/>
    <p:sldId id="294" r:id="rId29"/>
    <p:sldId id="316" r:id="rId30"/>
    <p:sldId id="317" r:id="rId31"/>
    <p:sldId id="31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BDC4670-EEE3-447B-8051-5F7B60091868}" v="7" dt="2026-04-19T21:21:51.2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91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rt, Graeme" userId="24ce5ab0-804c-4d3e-9770-5d4524cac027" providerId="ADAL" clId="{6E5A9FDC-9DF9-4B30-83CF-57F4130619F9}"/>
    <pc:docChg chg="custSel delSld modSld sldOrd">
      <pc:chgData name="Burt, Graeme" userId="24ce5ab0-804c-4d3e-9770-5d4524cac027" providerId="ADAL" clId="{6E5A9FDC-9DF9-4B30-83CF-57F4130619F9}" dt="2026-04-19T21:24:25.984" v="435" actId="1076"/>
      <pc:docMkLst>
        <pc:docMk/>
      </pc:docMkLst>
      <pc:sldChg chg="delSp modSp mod">
        <pc:chgData name="Burt, Graeme" userId="24ce5ab0-804c-4d3e-9770-5d4524cac027" providerId="ADAL" clId="{6E5A9FDC-9DF9-4B30-83CF-57F4130619F9}" dt="2026-04-19T20:56:35.762" v="9" actId="478"/>
        <pc:sldMkLst>
          <pc:docMk/>
          <pc:sldMk cId="0" sldId="256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56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56"/>
            <ac:spMk id="3" creationId="{00000000-0000-0000-0000-000000000000}"/>
          </ac:spMkLst>
        </pc:spChg>
        <pc:picChg chg="del">
          <ac:chgData name="Burt, Graeme" userId="24ce5ab0-804c-4d3e-9770-5d4524cac027" providerId="ADAL" clId="{6E5A9FDC-9DF9-4B30-83CF-57F4130619F9}" dt="2026-04-19T20:56:35.762" v="9" actId="478"/>
          <ac:picMkLst>
            <pc:docMk/>
            <pc:sldMk cId="0" sldId="256"/>
            <ac:picMk id="5" creationId="{00000000-0000-0000-0000-000000000000}"/>
          </ac:picMkLst>
        </pc:picChg>
      </pc:sldChg>
      <pc:sldChg chg="modSp mod">
        <pc:chgData name="Burt, Graeme" userId="24ce5ab0-804c-4d3e-9770-5d4524cac027" providerId="ADAL" clId="{6E5A9FDC-9DF9-4B30-83CF-57F4130619F9}" dt="2026-04-19T21:00:04.765" v="202" actId="1076"/>
        <pc:sldMkLst>
          <pc:docMk/>
          <pc:sldMk cId="0" sldId="275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75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9:57.972" v="200" actId="27636"/>
          <ac:spMkLst>
            <pc:docMk/>
            <pc:sldMk cId="0" sldId="275"/>
            <ac:spMk id="3" creationId="{00000000-0000-0000-0000-000000000000}"/>
          </ac:spMkLst>
        </pc:spChg>
        <pc:graphicFrameChg chg="mod">
          <ac:chgData name="Burt, Graeme" userId="24ce5ab0-804c-4d3e-9770-5d4524cac027" providerId="ADAL" clId="{6E5A9FDC-9DF9-4B30-83CF-57F4130619F9}" dt="2026-04-19T20:58:43.996" v="91" actId="1076"/>
          <ac:graphicFrameMkLst>
            <pc:docMk/>
            <pc:sldMk cId="0" sldId="275"/>
            <ac:graphicFrameMk id="37890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00:04.765" v="202" actId="1076"/>
          <ac:graphicFrameMkLst>
            <pc:docMk/>
            <pc:sldMk cId="0" sldId="275"/>
            <ac:graphicFrameMk id="37891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00:02.476" v="201" actId="1076"/>
          <ac:graphicFrameMkLst>
            <pc:docMk/>
            <pc:sldMk cId="0" sldId="275"/>
            <ac:graphicFrameMk id="37892" creationId="{00000000-0000-0000-0000-000000000000}"/>
          </ac:graphicFrameMkLst>
        </pc:graphicFrameChg>
      </pc:sldChg>
      <pc:sldChg chg="modSp mod">
        <pc:chgData name="Burt, Graeme" userId="24ce5ab0-804c-4d3e-9770-5d4524cac027" providerId="ADAL" clId="{6E5A9FDC-9DF9-4B30-83CF-57F4130619F9}" dt="2026-04-19T21:00:17.525" v="207" actId="1076"/>
        <pc:sldMkLst>
          <pc:docMk/>
          <pc:sldMk cId="0" sldId="276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76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00:11.316" v="204" actId="27636"/>
          <ac:spMkLst>
            <pc:docMk/>
            <pc:sldMk cId="0" sldId="276"/>
            <ac:spMk id="3" creationId="{00000000-0000-0000-0000-000000000000}"/>
          </ac:spMkLst>
        </pc:spChg>
        <pc:graphicFrameChg chg="mod">
          <ac:chgData name="Burt, Graeme" userId="24ce5ab0-804c-4d3e-9770-5d4524cac027" providerId="ADAL" clId="{6E5A9FDC-9DF9-4B30-83CF-57F4130619F9}" dt="2026-04-19T21:00:17.525" v="207" actId="1076"/>
          <ac:graphicFrameMkLst>
            <pc:docMk/>
            <pc:sldMk cId="0" sldId="276"/>
            <ac:graphicFrameMk id="38914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00:13.725" v="205" actId="1076"/>
          <ac:graphicFrameMkLst>
            <pc:docMk/>
            <pc:sldMk cId="0" sldId="276"/>
            <ac:graphicFrameMk id="38915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00:15.519" v="206" actId="1076"/>
          <ac:graphicFrameMkLst>
            <pc:docMk/>
            <pc:sldMk cId="0" sldId="276"/>
            <ac:graphicFrameMk id="38916" creationId="{00000000-0000-0000-0000-000000000000}"/>
          </ac:graphicFrameMkLst>
        </pc:graphicFrameChg>
      </pc:sldChg>
      <pc:sldChg chg="modSp mod">
        <pc:chgData name="Burt, Graeme" userId="24ce5ab0-804c-4d3e-9770-5d4524cac027" providerId="ADAL" clId="{6E5A9FDC-9DF9-4B30-83CF-57F4130619F9}" dt="2026-04-19T21:01:50.825" v="219" actId="20577"/>
        <pc:sldMkLst>
          <pc:docMk/>
          <pc:sldMk cId="0" sldId="277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77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01:50.825" v="219" actId="20577"/>
          <ac:spMkLst>
            <pc:docMk/>
            <pc:sldMk cId="0" sldId="277"/>
            <ac:spMk id="3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78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78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78"/>
            <ac:spMk id="3" creationId="{00000000-0000-0000-0000-000000000000}"/>
          </ac:spMkLst>
        </pc:spChg>
      </pc:sldChg>
      <pc:sldChg chg="modSp mod">
        <pc:chgData name="Burt, Graeme" userId="24ce5ab0-804c-4d3e-9770-5d4524cac027" providerId="ADAL" clId="{6E5A9FDC-9DF9-4B30-83CF-57F4130619F9}" dt="2026-04-19T21:02:58.950" v="226" actId="27636"/>
        <pc:sldMkLst>
          <pc:docMk/>
          <pc:sldMk cId="0" sldId="279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79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02:58.950" v="226" actId="27636"/>
          <ac:spMkLst>
            <pc:docMk/>
            <pc:sldMk cId="0" sldId="279"/>
            <ac:spMk id="3" creationId="{00000000-0000-0000-0000-000000000000}"/>
          </ac:spMkLst>
        </pc:spChg>
        <pc:graphicFrameChg chg="mod">
          <ac:chgData name="Burt, Graeme" userId="24ce5ab0-804c-4d3e-9770-5d4524cac027" providerId="ADAL" clId="{6E5A9FDC-9DF9-4B30-83CF-57F4130619F9}" dt="2026-04-19T21:02:51.419" v="223" actId="1076"/>
          <ac:graphicFrameMkLst>
            <pc:docMk/>
            <pc:sldMk cId="0" sldId="279"/>
            <ac:graphicFrameMk id="41987" creationId="{00000000-0000-0000-0000-000000000000}"/>
          </ac:graphicFrameMkLst>
        </pc:graphicFrameChg>
        <pc:picChg chg="mod">
          <ac:chgData name="Burt, Graeme" userId="24ce5ab0-804c-4d3e-9770-5d4524cac027" providerId="ADAL" clId="{6E5A9FDC-9DF9-4B30-83CF-57F4130619F9}" dt="2026-04-19T21:02:49.694" v="222" actId="1076"/>
          <ac:picMkLst>
            <pc:docMk/>
            <pc:sldMk cId="0" sldId="279"/>
            <ac:picMk id="41986" creationId="{00000000-0000-0000-0000-000000000000}"/>
          </ac:picMkLst>
        </pc:picChg>
      </pc:sldChg>
      <pc:sldChg chg="modSp mod">
        <pc:chgData name="Burt, Graeme" userId="24ce5ab0-804c-4d3e-9770-5d4524cac027" providerId="ADAL" clId="{6E5A9FDC-9DF9-4B30-83CF-57F4130619F9}" dt="2026-04-19T21:05:24.598" v="228" actId="1035"/>
        <pc:sldMkLst>
          <pc:docMk/>
          <pc:sldMk cId="0" sldId="280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80"/>
            <ac:spMk id="2" creationId="{00000000-0000-0000-0000-000000000000}"/>
          </ac:spMkLst>
        </pc:spChg>
        <pc:graphicFrameChg chg="mod">
          <ac:chgData name="Burt, Graeme" userId="24ce5ab0-804c-4d3e-9770-5d4524cac027" providerId="ADAL" clId="{6E5A9FDC-9DF9-4B30-83CF-57F4130619F9}" dt="2026-04-19T21:05:24.598" v="228" actId="1035"/>
          <ac:graphicFrameMkLst>
            <pc:docMk/>
            <pc:sldMk cId="0" sldId="280"/>
            <ac:graphicFrameMk id="37895" creationId="{00000000-0000-0000-0000-000000000000}"/>
          </ac:graphicFrameMkLst>
        </pc:graphicFrame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81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81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82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82"/>
            <ac:spMk id="2" creationId="{00000000-0000-0000-0000-000000000000}"/>
          </ac:spMkLst>
        </pc:spChg>
      </pc:sldChg>
      <pc:sldChg chg="modSp mod">
        <pc:chgData name="Burt, Graeme" userId="24ce5ab0-804c-4d3e-9770-5d4524cac027" providerId="ADAL" clId="{6E5A9FDC-9DF9-4B30-83CF-57F4130619F9}" dt="2026-04-19T21:17:04.774" v="330" actId="207"/>
        <pc:sldMkLst>
          <pc:docMk/>
          <pc:sldMk cId="0" sldId="284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84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17:04.774" v="330" actId="207"/>
          <ac:spMkLst>
            <pc:docMk/>
            <pc:sldMk cId="0" sldId="284"/>
            <ac:spMk id="3" creationId="{00000000-0000-0000-0000-000000000000}"/>
          </ac:spMkLst>
        </pc:spChg>
        <pc:graphicFrameChg chg="mod">
          <ac:chgData name="Burt, Graeme" userId="24ce5ab0-804c-4d3e-9770-5d4524cac027" providerId="ADAL" clId="{6E5A9FDC-9DF9-4B30-83CF-57F4130619F9}" dt="2026-04-19T21:16:54.917" v="328" actId="1076"/>
          <ac:graphicFrameMkLst>
            <pc:docMk/>
            <pc:sldMk cId="0" sldId="284"/>
            <ac:graphicFrameMk id="100353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16:52.633" v="327" actId="1076"/>
          <ac:graphicFrameMkLst>
            <pc:docMk/>
            <pc:sldMk cId="0" sldId="284"/>
            <ac:graphicFrameMk id="100354" creationId="{00000000-0000-0000-0000-000000000000}"/>
          </ac:graphicFrameMkLst>
        </pc:graphicFrame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85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85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86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86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91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1"/>
            <ac:spMk id="7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1"/>
            <ac:spMk id="19458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93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3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3"/>
            <ac:spMk id="3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94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4"/>
            <ac:spMk id="2" creationId="{00000000-0000-0000-0000-000000000000}"/>
          </ac:spMkLst>
        </pc:spChg>
      </pc:sldChg>
      <pc:sldChg chg="modSp del">
        <pc:chgData name="Burt, Graeme" userId="24ce5ab0-804c-4d3e-9770-5d4524cac027" providerId="ADAL" clId="{6E5A9FDC-9DF9-4B30-83CF-57F4130619F9}" dt="2026-04-19T21:17:22.273" v="331" actId="47"/>
        <pc:sldMkLst>
          <pc:docMk/>
          <pc:sldMk cId="0" sldId="298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8"/>
            <ac:spMk id="6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8"/>
            <ac:spMk id="45773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299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299"/>
            <ac:spMk id="2" creationId="{00000000-0000-0000-0000-000000000000}"/>
          </ac:spMkLst>
        </pc:spChg>
      </pc:sldChg>
      <pc:sldChg chg="modSp ord">
        <pc:chgData name="Burt, Graeme" userId="24ce5ab0-804c-4d3e-9770-5d4524cac027" providerId="ADAL" clId="{6E5A9FDC-9DF9-4B30-83CF-57F4130619F9}" dt="2026-04-19T21:17:52.985" v="335"/>
        <pc:sldMkLst>
          <pc:docMk/>
          <pc:sldMk cId="0" sldId="301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1"/>
            <ac:spMk id="2" creationId="{00000000-0000-0000-0000-000000000000}"/>
          </ac:spMkLst>
        </pc:spChg>
      </pc:sldChg>
      <pc:sldChg chg="modSp del">
        <pc:chgData name="Burt, Graeme" userId="24ce5ab0-804c-4d3e-9770-5d4524cac027" providerId="ADAL" clId="{6E5A9FDC-9DF9-4B30-83CF-57F4130619F9}" dt="2026-04-19T20:57:09.124" v="10" actId="47"/>
        <pc:sldMkLst>
          <pc:docMk/>
          <pc:sldMk cId="0" sldId="302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2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03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3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3"/>
            <ac:spMk id="3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04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4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06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6"/>
            <ac:spMk id="2" creationId="{00000000-0000-0000-0000-000000000000}"/>
          </ac:spMkLst>
        </pc:spChg>
      </pc:sldChg>
      <pc:sldChg chg="addSp modSp mod">
        <pc:chgData name="Burt, Graeme" userId="24ce5ab0-804c-4d3e-9770-5d4524cac027" providerId="ADAL" clId="{6E5A9FDC-9DF9-4B30-83CF-57F4130619F9}" dt="2026-04-19T21:14:34.839" v="265" actId="1036"/>
        <pc:sldMkLst>
          <pc:docMk/>
          <pc:sldMk cId="0" sldId="308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08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13:59.408" v="241" actId="1076"/>
          <ac:spMkLst>
            <pc:docMk/>
            <pc:sldMk cId="0" sldId="308"/>
            <ac:spMk id="3" creationId="{00000000-0000-0000-0000-000000000000}"/>
          </ac:spMkLst>
        </pc:spChg>
        <pc:spChg chg="add">
          <ac:chgData name="Burt, Graeme" userId="24ce5ab0-804c-4d3e-9770-5d4524cac027" providerId="ADAL" clId="{6E5A9FDC-9DF9-4B30-83CF-57F4130619F9}" dt="2026-04-19T21:13:45.288" v="236"/>
          <ac:spMkLst>
            <pc:docMk/>
            <pc:sldMk cId="0" sldId="308"/>
            <ac:spMk id="4" creationId="{FA83651C-C834-CB17-6A8B-783EE592AF3F}"/>
          </ac:spMkLst>
        </pc:spChg>
        <pc:graphicFrameChg chg="mod">
          <ac:chgData name="Burt, Graeme" userId="24ce5ab0-804c-4d3e-9770-5d4524cac027" providerId="ADAL" clId="{6E5A9FDC-9DF9-4B30-83CF-57F4130619F9}" dt="2026-04-19T21:11:36.623" v="233" actId="1076"/>
          <ac:graphicFrameMkLst>
            <pc:docMk/>
            <pc:sldMk cId="0" sldId="308"/>
            <ac:graphicFrameMk id="68611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11:38.397" v="234" actId="1076"/>
          <ac:graphicFrameMkLst>
            <pc:docMk/>
            <pc:sldMk cId="0" sldId="308"/>
            <ac:graphicFrameMk id="68612" creationId="{00000000-0000-0000-0000-000000000000}"/>
          </ac:graphicFrameMkLst>
        </pc:graphicFrameChg>
        <pc:graphicFrameChg chg="mod">
          <ac:chgData name="Burt, Graeme" userId="24ce5ab0-804c-4d3e-9770-5d4524cac027" providerId="ADAL" clId="{6E5A9FDC-9DF9-4B30-83CF-57F4130619F9}" dt="2026-04-19T21:14:18.572" v="246" actId="1076"/>
          <ac:graphicFrameMkLst>
            <pc:docMk/>
            <pc:sldMk cId="0" sldId="308"/>
            <ac:graphicFrameMk id="68613" creationId="{00000000-0000-0000-0000-000000000000}"/>
          </ac:graphicFrameMkLst>
        </pc:graphicFrameChg>
        <pc:picChg chg="add mod">
          <ac:chgData name="Burt, Graeme" userId="24ce5ab0-804c-4d3e-9770-5d4524cac027" providerId="ADAL" clId="{6E5A9FDC-9DF9-4B30-83CF-57F4130619F9}" dt="2026-04-19T21:14:34.839" v="265" actId="1036"/>
          <ac:picMkLst>
            <pc:docMk/>
            <pc:sldMk cId="0" sldId="308"/>
            <ac:picMk id="6" creationId="{BF30C4D7-7605-D6C7-4F41-352009E140DE}"/>
          </ac:picMkLst>
        </pc:picChg>
      </pc:sldChg>
      <pc:sldChg chg="modSp mod">
        <pc:chgData name="Burt, Graeme" userId="24ce5ab0-804c-4d3e-9770-5d4524cac027" providerId="ADAL" clId="{6E5A9FDC-9DF9-4B30-83CF-57F4130619F9}" dt="2026-04-19T21:01:10.063" v="218" actId="20577"/>
        <pc:sldMkLst>
          <pc:docMk/>
          <pc:sldMk cId="0" sldId="312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2"/>
            <ac:spMk id="2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2"/>
            <ac:spMk id="3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01:10.063" v="218" actId="20577"/>
          <ac:spMkLst>
            <pc:docMk/>
            <pc:sldMk cId="0" sldId="312"/>
            <ac:spMk id="5" creationId="{00000000-0000-0000-0000-000000000000}"/>
          </ac:spMkLst>
        </pc:spChg>
        <pc:picChg chg="mod">
          <ac:chgData name="Burt, Graeme" userId="24ce5ab0-804c-4d3e-9770-5d4524cac027" providerId="ADAL" clId="{6E5A9FDC-9DF9-4B30-83CF-57F4130619F9}" dt="2026-04-19T21:00:38.164" v="210" actId="14100"/>
          <ac:picMkLst>
            <pc:docMk/>
            <pc:sldMk cId="0" sldId="312"/>
            <ac:picMk id="4" creationId="{00000000-0000-0000-0000-000000000000}"/>
          </ac:picMkLst>
        </pc:pic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13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3"/>
            <ac:spMk id="2" creationId="{00000000-0000-0000-0000-000000000000}"/>
          </ac:spMkLst>
        </pc:spChg>
      </pc:sldChg>
      <pc:sldChg chg="modSp mod">
        <pc:chgData name="Burt, Graeme" userId="24ce5ab0-804c-4d3e-9770-5d4524cac027" providerId="ADAL" clId="{6E5A9FDC-9DF9-4B30-83CF-57F4130619F9}" dt="2026-04-19T21:15:47.042" v="266" actId="14100"/>
        <pc:sldMkLst>
          <pc:docMk/>
          <pc:sldMk cId="0" sldId="316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6"/>
            <ac:spMk id="16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15:47.042" v="266" actId="14100"/>
          <ac:spMkLst>
            <pc:docMk/>
            <pc:sldMk cId="0" sldId="316"/>
            <ac:spMk id="696323" creationId="{00000000-0000-0000-0000-000000000000}"/>
          </ac:spMkLst>
        </pc:spChg>
      </pc:sldChg>
      <pc:sldChg chg="addSp modSp mod">
        <pc:chgData name="Burt, Graeme" userId="24ce5ab0-804c-4d3e-9770-5d4524cac027" providerId="ADAL" clId="{6E5A9FDC-9DF9-4B30-83CF-57F4130619F9}" dt="2026-04-19T21:24:25.984" v="435" actId="1076"/>
        <pc:sldMkLst>
          <pc:docMk/>
          <pc:sldMk cId="0" sldId="317"/>
        </pc:sldMkLst>
        <pc:spChg chg="add mod">
          <ac:chgData name="Burt, Graeme" userId="24ce5ab0-804c-4d3e-9770-5d4524cac027" providerId="ADAL" clId="{6E5A9FDC-9DF9-4B30-83CF-57F4130619F9}" dt="2026-04-19T21:22:32.008" v="425" actId="1035"/>
          <ac:spMkLst>
            <pc:docMk/>
            <pc:sldMk cId="0" sldId="317"/>
            <ac:spMk id="4" creationId="{F8E88D1C-323C-BD1D-DDBE-87EC23F1C3D4}"/>
          </ac:spMkLst>
        </pc:spChg>
        <pc:spChg chg="mod">
          <ac:chgData name="Burt, Graeme" userId="24ce5ab0-804c-4d3e-9770-5d4524cac027" providerId="ADAL" clId="{6E5A9FDC-9DF9-4B30-83CF-57F4130619F9}" dt="2026-04-19T21:22:32.008" v="425" actId="1035"/>
          <ac:spMkLst>
            <pc:docMk/>
            <pc:sldMk cId="0" sldId="317"/>
            <ac:spMk id="5" creationId="{00000000-0000-0000-0000-000000000000}"/>
          </ac:spMkLst>
        </pc:spChg>
        <pc:spChg chg="add mod">
          <ac:chgData name="Burt, Graeme" userId="24ce5ab0-804c-4d3e-9770-5d4524cac027" providerId="ADAL" clId="{6E5A9FDC-9DF9-4B30-83CF-57F4130619F9}" dt="2026-04-19T21:22:32.008" v="425" actId="1035"/>
          <ac:spMkLst>
            <pc:docMk/>
            <pc:sldMk cId="0" sldId="317"/>
            <ac:spMk id="6" creationId="{B69C2D46-CEBB-F6FA-D2B0-5746B87BBDE6}"/>
          </ac:spMkLst>
        </pc:spChg>
        <pc:spChg chg="add mod">
          <ac:chgData name="Burt, Graeme" userId="24ce5ab0-804c-4d3e-9770-5d4524cac027" providerId="ADAL" clId="{6E5A9FDC-9DF9-4B30-83CF-57F4130619F9}" dt="2026-04-19T21:22:32.008" v="425" actId="1035"/>
          <ac:spMkLst>
            <pc:docMk/>
            <pc:sldMk cId="0" sldId="317"/>
            <ac:spMk id="7" creationId="{9EC9D6E0-1816-583E-C069-B39F20AEF6D7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7"/>
            <ac:spMk id="521220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1:24:25.984" v="435" actId="1076"/>
          <ac:spMkLst>
            <pc:docMk/>
            <pc:sldMk cId="0" sldId="317"/>
            <ac:spMk id="521222" creationId="{00000000-0000-0000-0000-000000000000}"/>
          </ac:spMkLst>
        </pc:spChg>
        <pc:picChg chg="add mod modCrop">
          <ac:chgData name="Burt, Graeme" userId="24ce5ab0-804c-4d3e-9770-5d4524cac027" providerId="ADAL" clId="{6E5A9FDC-9DF9-4B30-83CF-57F4130619F9}" dt="2026-04-19T21:22:32.008" v="425" actId="1035"/>
          <ac:picMkLst>
            <pc:docMk/>
            <pc:sldMk cId="0" sldId="317"/>
            <ac:picMk id="2" creationId="{AE723B93-3101-DDEF-8EF1-11B917593F68}"/>
          </ac:picMkLst>
        </pc:pic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18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8"/>
            <ac:spMk id="9" creationId="{00000000-0000-0000-0000-000000000000}"/>
          </ac:spMkLst>
        </pc:spChg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8"/>
            <ac:spMk id="600068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19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19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20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20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21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21"/>
            <ac:spMk id="2" creationId="{00000000-0000-0000-0000-000000000000}"/>
          </ac:spMkLst>
        </pc:spChg>
      </pc:sldChg>
      <pc:sldChg chg="modSp">
        <pc:chgData name="Burt, Graeme" userId="24ce5ab0-804c-4d3e-9770-5d4524cac027" providerId="ADAL" clId="{6E5A9FDC-9DF9-4B30-83CF-57F4130619F9}" dt="2026-04-19T20:56:31.131" v="8"/>
        <pc:sldMkLst>
          <pc:docMk/>
          <pc:sldMk cId="0" sldId="322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0" sldId="322"/>
            <ac:spMk id="2" creationId="{00000000-0000-0000-0000-000000000000}"/>
          </ac:spMkLst>
        </pc:spChg>
      </pc:sldChg>
      <pc:sldChg chg="modSp del">
        <pc:chgData name="Burt, Graeme" userId="24ce5ab0-804c-4d3e-9770-5d4524cac027" providerId="ADAL" clId="{6E5A9FDC-9DF9-4B30-83CF-57F4130619F9}" dt="2026-04-19T21:20:52.179" v="363" actId="47"/>
        <pc:sldMkLst>
          <pc:docMk/>
          <pc:sldMk cId="1923336833" sldId="323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1923336833" sldId="323"/>
            <ac:spMk id="2" creationId="{00000000-0000-0000-0000-000000000000}"/>
          </ac:spMkLst>
        </pc:spChg>
      </pc:sldChg>
      <pc:sldChg chg="modSp del">
        <pc:chgData name="Burt, Graeme" userId="24ce5ab0-804c-4d3e-9770-5d4524cac027" providerId="ADAL" clId="{6E5A9FDC-9DF9-4B30-83CF-57F4130619F9}" dt="2026-04-19T20:57:11.104" v="11" actId="47"/>
        <pc:sldMkLst>
          <pc:docMk/>
          <pc:sldMk cId="127308063" sldId="325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127308063" sldId="325"/>
            <ac:spMk id="8194" creationId="{865DDAAD-41C4-404F-9DE2-E64B4BB16D05}"/>
          </ac:spMkLst>
        </pc:spChg>
      </pc:sldChg>
      <pc:sldChg chg="modSp del">
        <pc:chgData name="Burt, Graeme" userId="24ce5ab0-804c-4d3e-9770-5d4524cac027" providerId="ADAL" clId="{6E5A9FDC-9DF9-4B30-83CF-57F4130619F9}" dt="2026-04-19T20:57:12.013" v="12" actId="47"/>
        <pc:sldMkLst>
          <pc:docMk/>
          <pc:sldMk cId="1732882326" sldId="326"/>
        </pc:sldMkLst>
        <pc:spChg chg="mod">
          <ac:chgData name="Burt, Graeme" userId="24ce5ab0-804c-4d3e-9770-5d4524cac027" providerId="ADAL" clId="{6E5A9FDC-9DF9-4B30-83CF-57F4130619F9}" dt="2026-04-19T20:56:31.131" v="8"/>
          <ac:spMkLst>
            <pc:docMk/>
            <pc:sldMk cId="1732882326" sldId="326"/>
            <ac:spMk id="20482" creationId="{0FEFB448-E90C-4820-BFCF-E06F84D30FBD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aem\Desktop\Teaching\CI%20RF\Linacs%20Lectures\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766456762998079E-2"/>
          <c:y val="4.4373335396957446E-2"/>
          <c:w val="0.83727875137103192"/>
          <c:h val="0.76376224470712661"/>
        </c:manualLayout>
      </c:layout>
      <c:scatterChart>
        <c:scatterStyle val="smoothMarker"/>
        <c:varyColors val="0"/>
        <c:ser>
          <c:idx val="0"/>
          <c:order val="0"/>
          <c:tx>
            <c:v>phis=60 deg</c:v>
          </c:tx>
          <c:marker>
            <c:symbol val="none"/>
          </c:marker>
          <c:xVal>
            <c:numRef>
              <c:f>Seperatrix!$B$1:$B$236</c:f>
              <c:numCache>
                <c:formatCode>General</c:formatCode>
                <c:ptCount val="236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  <c:pt idx="41">
                  <c:v>6.440264939859075</c:v>
                </c:pt>
                <c:pt idx="42">
                  <c:v>6.5973445725385655</c:v>
                </c:pt>
                <c:pt idx="43">
                  <c:v>6.7544242052180552</c:v>
                </c:pt>
                <c:pt idx="44">
                  <c:v>6.911503837897544</c:v>
                </c:pt>
                <c:pt idx="45">
                  <c:v>7.0685834705770345</c:v>
                </c:pt>
                <c:pt idx="46">
                  <c:v>7.2256631032565242</c:v>
                </c:pt>
                <c:pt idx="47">
                  <c:v>7.3827427359360147</c:v>
                </c:pt>
                <c:pt idx="48">
                  <c:v>7.5398223686155035</c:v>
                </c:pt>
                <c:pt idx="49">
                  <c:v>7.6969020012949922</c:v>
                </c:pt>
                <c:pt idx="50">
                  <c:v>7.8539816339744828</c:v>
                </c:pt>
                <c:pt idx="51">
                  <c:v>8.0110612666539716</c:v>
                </c:pt>
                <c:pt idx="52">
                  <c:v>8.1681408993334621</c:v>
                </c:pt>
                <c:pt idx="53">
                  <c:v>8.3252205320129526</c:v>
                </c:pt>
                <c:pt idx="54">
                  <c:v>8.4823001646924414</c:v>
                </c:pt>
                <c:pt idx="55">
                  <c:v>8.639379797371932</c:v>
                </c:pt>
                <c:pt idx="56">
                  <c:v>8.7964594300514207</c:v>
                </c:pt>
                <c:pt idx="57">
                  <c:v>8.9535390627309095</c:v>
                </c:pt>
                <c:pt idx="58">
                  <c:v>9.1106186954104</c:v>
                </c:pt>
                <c:pt idx="59">
                  <c:v>9.2676983280898888</c:v>
                </c:pt>
                <c:pt idx="60">
                  <c:v>9.4247779607693793</c:v>
                </c:pt>
                <c:pt idx="61">
                  <c:v>9.5818575934488699</c:v>
                </c:pt>
                <c:pt idx="62">
                  <c:v>9.7389372261283587</c:v>
                </c:pt>
                <c:pt idx="63">
                  <c:v>9.8960168588078492</c:v>
                </c:pt>
                <c:pt idx="64">
                  <c:v>10.053096491487338</c:v>
                </c:pt>
                <c:pt idx="65">
                  <c:v>10.210176124166827</c:v>
                </c:pt>
                <c:pt idx="66">
                  <c:v>10.367255756846317</c:v>
                </c:pt>
                <c:pt idx="67">
                  <c:v>10.524335389525806</c:v>
                </c:pt>
                <c:pt idx="68">
                  <c:v>10.681415022205297</c:v>
                </c:pt>
                <c:pt idx="69">
                  <c:v>10.838494654884787</c:v>
                </c:pt>
                <c:pt idx="70">
                  <c:v>10.995574287564276</c:v>
                </c:pt>
                <c:pt idx="71">
                  <c:v>11.152653920243766</c:v>
                </c:pt>
                <c:pt idx="72">
                  <c:v>11.309733552923255</c:v>
                </c:pt>
                <c:pt idx="73">
                  <c:v>11.466813185602744</c:v>
                </c:pt>
                <c:pt idx="74">
                  <c:v>11.623892818282235</c:v>
                </c:pt>
                <c:pt idx="75">
                  <c:v>11.780972450961723</c:v>
                </c:pt>
                <c:pt idx="76">
                  <c:v>11.938052083641214</c:v>
                </c:pt>
                <c:pt idx="77">
                  <c:v>12.095131716320704</c:v>
                </c:pt>
                <c:pt idx="78">
                  <c:v>12.252211349000193</c:v>
                </c:pt>
                <c:pt idx="79">
                  <c:v>12.409290981679684</c:v>
                </c:pt>
                <c:pt idx="80">
                  <c:v>12.566370614359172</c:v>
                </c:pt>
                <c:pt idx="81">
                  <c:v>12.723450247038661</c:v>
                </c:pt>
                <c:pt idx="82">
                  <c:v>12.88052987971815</c:v>
                </c:pt>
                <c:pt idx="83">
                  <c:v>13.037609512397642</c:v>
                </c:pt>
                <c:pt idx="84">
                  <c:v>13.194689145077131</c:v>
                </c:pt>
                <c:pt idx="85">
                  <c:v>13.351768777756622</c:v>
                </c:pt>
                <c:pt idx="86">
                  <c:v>13.50884841043611</c:v>
                </c:pt>
                <c:pt idx="87">
                  <c:v>13.665928043115599</c:v>
                </c:pt>
                <c:pt idx="88">
                  <c:v>13.823007675795088</c:v>
                </c:pt>
                <c:pt idx="89">
                  <c:v>13.98008730847458</c:v>
                </c:pt>
                <c:pt idx="90">
                  <c:v>14.137166941154069</c:v>
                </c:pt>
                <c:pt idx="91">
                  <c:v>14.294246573833558</c:v>
                </c:pt>
                <c:pt idx="92">
                  <c:v>14.451326206513048</c:v>
                </c:pt>
                <c:pt idx="93">
                  <c:v>14.608405839192537</c:v>
                </c:pt>
                <c:pt idx="94">
                  <c:v>14.765485471872029</c:v>
                </c:pt>
                <c:pt idx="95">
                  <c:v>14.922565104551518</c:v>
                </c:pt>
                <c:pt idx="96">
                  <c:v>15.079644737231007</c:v>
                </c:pt>
                <c:pt idx="97">
                  <c:v>15.236724369910496</c:v>
                </c:pt>
                <c:pt idx="98">
                  <c:v>15.393804002589984</c:v>
                </c:pt>
                <c:pt idx="99">
                  <c:v>15.550883635269477</c:v>
                </c:pt>
                <c:pt idx="100">
                  <c:v>15.707963267948966</c:v>
                </c:pt>
                <c:pt idx="101">
                  <c:v>15.865042900628456</c:v>
                </c:pt>
                <c:pt idx="102">
                  <c:v>16.022122533307943</c:v>
                </c:pt>
                <c:pt idx="103">
                  <c:v>16.179202165987434</c:v>
                </c:pt>
                <c:pt idx="104">
                  <c:v>16.336281798666924</c:v>
                </c:pt>
                <c:pt idx="105">
                  <c:v>16.493361431346415</c:v>
                </c:pt>
                <c:pt idx="106">
                  <c:v>16.650441064025905</c:v>
                </c:pt>
                <c:pt idx="107">
                  <c:v>16.807520696705392</c:v>
                </c:pt>
                <c:pt idx="108">
                  <c:v>16.964600329384883</c:v>
                </c:pt>
                <c:pt idx="109">
                  <c:v>17.12167996206437</c:v>
                </c:pt>
                <c:pt idx="110">
                  <c:v>17.278759594743864</c:v>
                </c:pt>
                <c:pt idx="111">
                  <c:v>17.435839227423351</c:v>
                </c:pt>
                <c:pt idx="112">
                  <c:v>17.592918860102841</c:v>
                </c:pt>
                <c:pt idx="113">
                  <c:v>17.749998492782332</c:v>
                </c:pt>
                <c:pt idx="114">
                  <c:v>17.907078125461819</c:v>
                </c:pt>
                <c:pt idx="115">
                  <c:v>18.064157758141313</c:v>
                </c:pt>
                <c:pt idx="116">
                  <c:v>18.2212373908208</c:v>
                </c:pt>
                <c:pt idx="117">
                  <c:v>18.378317023500291</c:v>
                </c:pt>
                <c:pt idx="118">
                  <c:v>18.535396656179778</c:v>
                </c:pt>
                <c:pt idx="119">
                  <c:v>18.692476288859268</c:v>
                </c:pt>
                <c:pt idx="120">
                  <c:v>18.849555921538759</c:v>
                </c:pt>
                <c:pt idx="121">
                  <c:v>19.006635554218249</c:v>
                </c:pt>
                <c:pt idx="122">
                  <c:v>19.16371518689774</c:v>
                </c:pt>
                <c:pt idx="123">
                  <c:v>19.320794819577227</c:v>
                </c:pt>
                <c:pt idx="124">
                  <c:v>19.477874452256717</c:v>
                </c:pt>
                <c:pt idx="125">
                  <c:v>19.634954084936204</c:v>
                </c:pt>
                <c:pt idx="126">
                  <c:v>19.792033717615698</c:v>
                </c:pt>
                <c:pt idx="127">
                  <c:v>19.949113350295185</c:v>
                </c:pt>
                <c:pt idx="128">
                  <c:v>20.106192982974676</c:v>
                </c:pt>
                <c:pt idx="129">
                  <c:v>20.263272615654166</c:v>
                </c:pt>
                <c:pt idx="130">
                  <c:v>20.420352248333653</c:v>
                </c:pt>
                <c:pt idx="131">
                  <c:v>20.577431881013148</c:v>
                </c:pt>
                <c:pt idx="132">
                  <c:v>20.734511513692635</c:v>
                </c:pt>
                <c:pt idx="133">
                  <c:v>20.891591146372125</c:v>
                </c:pt>
                <c:pt idx="134">
                  <c:v>21.048670779051612</c:v>
                </c:pt>
                <c:pt idx="135">
                  <c:v>21.205750411731103</c:v>
                </c:pt>
                <c:pt idx="136">
                  <c:v>21.362830044410593</c:v>
                </c:pt>
                <c:pt idx="137">
                  <c:v>21.519909677090084</c:v>
                </c:pt>
                <c:pt idx="138">
                  <c:v>21.676989309769574</c:v>
                </c:pt>
                <c:pt idx="139">
                  <c:v>21.834068942449061</c:v>
                </c:pt>
                <c:pt idx="140">
                  <c:v>21.991148575128552</c:v>
                </c:pt>
                <c:pt idx="141">
                  <c:v>22.148228207808039</c:v>
                </c:pt>
                <c:pt idx="142">
                  <c:v>22.305307840487533</c:v>
                </c:pt>
                <c:pt idx="143">
                  <c:v>22.46238747316702</c:v>
                </c:pt>
                <c:pt idx="144">
                  <c:v>22.61946710584651</c:v>
                </c:pt>
                <c:pt idx="145">
                  <c:v>22.776546738526001</c:v>
                </c:pt>
                <c:pt idx="146">
                  <c:v>22.933626371205488</c:v>
                </c:pt>
                <c:pt idx="147">
                  <c:v>23.090706003884982</c:v>
                </c:pt>
                <c:pt idx="148">
                  <c:v>23.247785636564469</c:v>
                </c:pt>
                <c:pt idx="149">
                  <c:v>23.40486526924396</c:v>
                </c:pt>
                <c:pt idx="150">
                  <c:v>23.561944901923447</c:v>
                </c:pt>
                <c:pt idx="151">
                  <c:v>23.719024534602937</c:v>
                </c:pt>
                <c:pt idx="152">
                  <c:v>23.876104167282428</c:v>
                </c:pt>
                <c:pt idx="153">
                  <c:v>24.033183799961918</c:v>
                </c:pt>
                <c:pt idx="154">
                  <c:v>24.190263432641409</c:v>
                </c:pt>
                <c:pt idx="155">
                  <c:v>24.347343065320896</c:v>
                </c:pt>
                <c:pt idx="156">
                  <c:v>24.504422698000386</c:v>
                </c:pt>
                <c:pt idx="157">
                  <c:v>24.661502330679873</c:v>
                </c:pt>
                <c:pt idx="158">
                  <c:v>24.818581963359367</c:v>
                </c:pt>
                <c:pt idx="159">
                  <c:v>24.975661596038854</c:v>
                </c:pt>
                <c:pt idx="160">
                  <c:v>25.132741228718345</c:v>
                </c:pt>
                <c:pt idx="161">
                  <c:v>25.289820861397835</c:v>
                </c:pt>
                <c:pt idx="162">
                  <c:v>25.446900494077322</c:v>
                </c:pt>
                <c:pt idx="163">
                  <c:v>25.603980126756813</c:v>
                </c:pt>
                <c:pt idx="164">
                  <c:v>25.7610597594363</c:v>
                </c:pt>
                <c:pt idx="165">
                  <c:v>25.918139392115791</c:v>
                </c:pt>
                <c:pt idx="166">
                  <c:v>26.075219024795285</c:v>
                </c:pt>
                <c:pt idx="167">
                  <c:v>26.232298657474775</c:v>
                </c:pt>
                <c:pt idx="168">
                  <c:v>26.389378290154262</c:v>
                </c:pt>
                <c:pt idx="169">
                  <c:v>26.546457922833753</c:v>
                </c:pt>
                <c:pt idx="170">
                  <c:v>26.703537555513243</c:v>
                </c:pt>
                <c:pt idx="171">
                  <c:v>26.86061718819273</c:v>
                </c:pt>
                <c:pt idx="172">
                  <c:v>27.017696820872221</c:v>
                </c:pt>
                <c:pt idx="173">
                  <c:v>27.174776453551708</c:v>
                </c:pt>
                <c:pt idx="174">
                  <c:v>27.331856086231198</c:v>
                </c:pt>
                <c:pt idx="175">
                  <c:v>27.488935718910689</c:v>
                </c:pt>
                <c:pt idx="176">
                  <c:v>27.646015351590176</c:v>
                </c:pt>
                <c:pt idx="177">
                  <c:v>27.80309498426967</c:v>
                </c:pt>
                <c:pt idx="178">
                  <c:v>27.960174616949161</c:v>
                </c:pt>
                <c:pt idx="179">
                  <c:v>28.117254249628651</c:v>
                </c:pt>
                <c:pt idx="180">
                  <c:v>28.274333882308138</c:v>
                </c:pt>
                <c:pt idx="181">
                  <c:v>28.431413514987629</c:v>
                </c:pt>
                <c:pt idx="182">
                  <c:v>28.588493147667116</c:v>
                </c:pt>
                <c:pt idx="183">
                  <c:v>28.745572780346606</c:v>
                </c:pt>
                <c:pt idx="184">
                  <c:v>28.902652413026097</c:v>
                </c:pt>
                <c:pt idx="185">
                  <c:v>29.059732045705584</c:v>
                </c:pt>
                <c:pt idx="186">
                  <c:v>29.216811678385074</c:v>
                </c:pt>
                <c:pt idx="187">
                  <c:v>29.373891311064568</c:v>
                </c:pt>
                <c:pt idx="188">
                  <c:v>29.530970943744059</c:v>
                </c:pt>
                <c:pt idx="189">
                  <c:v>29.688050576423546</c:v>
                </c:pt>
                <c:pt idx="190">
                  <c:v>29.845130209103036</c:v>
                </c:pt>
                <c:pt idx="191">
                  <c:v>30.002209841782523</c:v>
                </c:pt>
                <c:pt idx="192">
                  <c:v>30.159289474462014</c:v>
                </c:pt>
                <c:pt idx="193">
                  <c:v>30.316369107141504</c:v>
                </c:pt>
                <c:pt idx="194">
                  <c:v>30.473448739820991</c:v>
                </c:pt>
                <c:pt idx="195">
                  <c:v>30.630528372500482</c:v>
                </c:pt>
                <c:pt idx="196">
                  <c:v>30.787608005179969</c:v>
                </c:pt>
                <c:pt idx="197">
                  <c:v>30.94468763785946</c:v>
                </c:pt>
                <c:pt idx="198">
                  <c:v>31.101767270538954</c:v>
                </c:pt>
                <c:pt idx="199">
                  <c:v>31.258846903218444</c:v>
                </c:pt>
                <c:pt idx="200">
                  <c:v>31.415926535897931</c:v>
                </c:pt>
                <c:pt idx="201">
                  <c:v>31.573006168577422</c:v>
                </c:pt>
                <c:pt idx="202">
                  <c:v>31.730085801256912</c:v>
                </c:pt>
                <c:pt idx="203">
                  <c:v>31.887165433936399</c:v>
                </c:pt>
                <c:pt idx="204">
                  <c:v>32.044245066615886</c:v>
                </c:pt>
                <c:pt idx="205">
                  <c:v>32.201324699295377</c:v>
                </c:pt>
                <c:pt idx="206">
                  <c:v>32.358404331974867</c:v>
                </c:pt>
                <c:pt idx="207">
                  <c:v>32.515483964654358</c:v>
                </c:pt>
                <c:pt idx="208">
                  <c:v>32.672563597333848</c:v>
                </c:pt>
                <c:pt idx="209">
                  <c:v>32.829643230013339</c:v>
                </c:pt>
                <c:pt idx="210">
                  <c:v>32.986722862692829</c:v>
                </c:pt>
                <c:pt idx="211">
                  <c:v>33.14380249537232</c:v>
                </c:pt>
                <c:pt idx="212">
                  <c:v>33.300882128051811</c:v>
                </c:pt>
                <c:pt idx="213">
                  <c:v>33.457961760731294</c:v>
                </c:pt>
                <c:pt idx="214">
                  <c:v>33.615041393410785</c:v>
                </c:pt>
                <c:pt idx="215">
                  <c:v>33.772121026090275</c:v>
                </c:pt>
                <c:pt idx="216">
                  <c:v>33.929200658769766</c:v>
                </c:pt>
                <c:pt idx="217">
                  <c:v>34.086280291449256</c:v>
                </c:pt>
                <c:pt idx="218">
                  <c:v>34.24335992412874</c:v>
                </c:pt>
                <c:pt idx="219">
                  <c:v>34.400439556808237</c:v>
                </c:pt>
                <c:pt idx="220">
                  <c:v>34.557519189487728</c:v>
                </c:pt>
                <c:pt idx="221">
                  <c:v>34.714598822167218</c:v>
                </c:pt>
                <c:pt idx="222">
                  <c:v>34.871678454846702</c:v>
                </c:pt>
                <c:pt idx="223">
                  <c:v>35.028758087526192</c:v>
                </c:pt>
                <c:pt idx="224">
                  <c:v>35.185837720205683</c:v>
                </c:pt>
                <c:pt idx="225">
                  <c:v>35.342917352885173</c:v>
                </c:pt>
                <c:pt idx="226">
                  <c:v>35.499996985564664</c:v>
                </c:pt>
                <c:pt idx="227">
                  <c:v>35.657076618244147</c:v>
                </c:pt>
                <c:pt idx="228">
                  <c:v>35.814156250923638</c:v>
                </c:pt>
                <c:pt idx="229">
                  <c:v>35.971235883603129</c:v>
                </c:pt>
                <c:pt idx="230">
                  <c:v>36.128315516282626</c:v>
                </c:pt>
                <c:pt idx="231">
                  <c:v>36.28539514896211</c:v>
                </c:pt>
                <c:pt idx="232">
                  <c:v>36.4424747816416</c:v>
                </c:pt>
                <c:pt idx="233">
                  <c:v>36.599554414321091</c:v>
                </c:pt>
                <c:pt idx="234">
                  <c:v>36.756634047000581</c:v>
                </c:pt>
                <c:pt idx="235">
                  <c:v>36.913713679680072</c:v>
                </c:pt>
              </c:numCache>
            </c:numRef>
          </c:xVal>
          <c:yVal>
            <c:numRef>
              <c:f>Seperatrix!$C$1:$C$236</c:f>
              <c:numCache>
                <c:formatCode>General</c:formatCode>
                <c:ptCount val="236"/>
                <c:pt idx="0">
                  <c:v>0</c:v>
                </c:pt>
                <c:pt idx="1">
                  <c:v>0.23497428137997572</c:v>
                </c:pt>
                <c:pt idx="2">
                  <c:v>0.46609662705443711</c:v>
                </c:pt>
                <c:pt idx="3">
                  <c:v>0.68960994875878123</c:v>
                </c:pt>
                <c:pt idx="4">
                  <c:v>0.90194451765145245</c:v>
                </c:pt>
                <c:pt idx="5">
                  <c:v>1.0998058628852716</c:v>
                </c:pt>
                <c:pt idx="6">
                  <c:v>1.2802558924134164</c:v>
                </c:pt>
                <c:pt idx="7">
                  <c:v>1.4407852385665816</c:v>
                </c:pt>
                <c:pt idx="8">
                  <c:v>1.5793750470131123</c:v>
                </c:pt>
                <c:pt idx="9">
                  <c:v>1.6945466876528412</c:v>
                </c:pt>
                <c:pt idx="10">
                  <c:v>1.7853981633974485</c:v>
                </c:pt>
                <c:pt idx="11">
                  <c:v>1.8516263203323309</c:v>
                </c:pt>
                <c:pt idx="12">
                  <c:v>1.8935343123720918</c:v>
                </c:pt>
                <c:pt idx="13">
                  <c:v>1.912024136605051</c:v>
                </c:pt>
                <c:pt idx="14">
                  <c:v>1.9085744231313753</c:v>
                </c:pt>
                <c:pt idx="15">
                  <c:v>1.8852040262827203</c:v>
                </c:pt>
                <c:pt idx="16">
                  <c:v>1.8444223137283906</c:v>
                </c:pt>
                <c:pt idx="17">
                  <c:v>1.7891673775152093</c:v>
                </c:pt>
                <c:pt idx="18">
                  <c:v>1.7227336884903546</c:v>
                </c:pt>
                <c:pt idx="19">
                  <c:v>1.6486909754953829</c:v>
                </c:pt>
                <c:pt idx="20">
                  <c:v>1.5707963267948972</c:v>
                </c:pt>
                <c:pt idx="21">
                  <c:v>1.4929016780944111</c:v>
                </c:pt>
                <c:pt idx="22">
                  <c:v>1.4188589650994397</c:v>
                </c:pt>
                <c:pt idx="23">
                  <c:v>1.3524252760745847</c:v>
                </c:pt>
                <c:pt idx="24">
                  <c:v>1.2971703398614034</c:v>
                </c:pt>
                <c:pt idx="25">
                  <c:v>1.2563886273070737</c:v>
                </c:pt>
                <c:pt idx="26">
                  <c:v>1.2330182304584185</c:v>
                </c:pt>
                <c:pt idx="27">
                  <c:v>1.229568516984743</c:v>
                </c:pt>
                <c:pt idx="28">
                  <c:v>1.248058341217702</c:v>
                </c:pt>
                <c:pt idx="29">
                  <c:v>1.2899663332574627</c:v>
                </c:pt>
                <c:pt idx="30">
                  <c:v>1.3561944901923453</c:v>
                </c:pt>
                <c:pt idx="31">
                  <c:v>1.4470459659369523</c:v>
                </c:pt>
                <c:pt idx="32">
                  <c:v>1.5622176065766813</c:v>
                </c:pt>
                <c:pt idx="33">
                  <c:v>1.700807415023212</c:v>
                </c:pt>
                <c:pt idx="34">
                  <c:v>1.8613367611763771</c:v>
                </c:pt>
                <c:pt idx="35">
                  <c:v>2.0417867907045215</c:v>
                </c:pt>
                <c:pt idx="36">
                  <c:v>2.2396481359383409</c:v>
                </c:pt>
                <c:pt idx="37">
                  <c:v>2.4519827048310123</c:v>
                </c:pt>
                <c:pt idx="38">
                  <c:v>2.6754960265353565</c:v>
                </c:pt>
                <c:pt idx="39">
                  <c:v>2.906618372209818</c:v>
                </c:pt>
                <c:pt idx="40">
                  <c:v>3.1415926535897936</c:v>
                </c:pt>
                <c:pt idx="41">
                  <c:v>3.3765669349697682</c:v>
                </c:pt>
                <c:pt idx="42">
                  <c:v>3.6076892806442307</c:v>
                </c:pt>
                <c:pt idx="43">
                  <c:v>3.8312026023485752</c:v>
                </c:pt>
                <c:pt idx="44">
                  <c:v>4.0435371712412449</c:v>
                </c:pt>
                <c:pt idx="45">
                  <c:v>4.2413985164750656</c:v>
                </c:pt>
                <c:pt idx="46">
                  <c:v>4.4218485460032104</c:v>
                </c:pt>
                <c:pt idx="47">
                  <c:v>4.5823778921563765</c:v>
                </c:pt>
                <c:pt idx="48">
                  <c:v>4.7209677006029063</c:v>
                </c:pt>
                <c:pt idx="49">
                  <c:v>4.8361393412426343</c:v>
                </c:pt>
                <c:pt idx="50">
                  <c:v>4.9269908169872423</c:v>
                </c:pt>
                <c:pt idx="51">
                  <c:v>4.9932189739221249</c:v>
                </c:pt>
                <c:pt idx="52">
                  <c:v>5.0351269659618856</c:v>
                </c:pt>
                <c:pt idx="53">
                  <c:v>5.0536167901948446</c:v>
                </c:pt>
                <c:pt idx="54">
                  <c:v>5.050167076721169</c:v>
                </c:pt>
                <c:pt idx="55">
                  <c:v>5.0267966798725139</c:v>
                </c:pt>
                <c:pt idx="56">
                  <c:v>4.9860149673181846</c:v>
                </c:pt>
                <c:pt idx="57">
                  <c:v>4.9307600311050033</c:v>
                </c:pt>
                <c:pt idx="58">
                  <c:v>4.8643263420801484</c:v>
                </c:pt>
                <c:pt idx="59">
                  <c:v>4.7902836290851774</c:v>
                </c:pt>
                <c:pt idx="60">
                  <c:v>4.7123889803846906</c:v>
                </c:pt>
                <c:pt idx="61">
                  <c:v>4.6344943316842047</c:v>
                </c:pt>
                <c:pt idx="62">
                  <c:v>4.5604516186892328</c:v>
                </c:pt>
                <c:pt idx="63">
                  <c:v>4.4940179296643779</c:v>
                </c:pt>
                <c:pt idx="64">
                  <c:v>4.4387629934511974</c:v>
                </c:pt>
                <c:pt idx="65">
                  <c:v>4.3979812808968681</c:v>
                </c:pt>
                <c:pt idx="66">
                  <c:v>4.3746108840482121</c:v>
                </c:pt>
                <c:pt idx="67">
                  <c:v>4.3711611705745366</c:v>
                </c:pt>
                <c:pt idx="68">
                  <c:v>4.3896509948074955</c:v>
                </c:pt>
                <c:pt idx="69">
                  <c:v>4.4315589868472571</c:v>
                </c:pt>
                <c:pt idx="70">
                  <c:v>4.4977871437821388</c:v>
                </c:pt>
                <c:pt idx="71">
                  <c:v>4.5886386195267468</c:v>
                </c:pt>
                <c:pt idx="72">
                  <c:v>4.7038102601664749</c:v>
                </c:pt>
                <c:pt idx="73">
                  <c:v>4.8424000686130046</c:v>
                </c:pt>
                <c:pt idx="74">
                  <c:v>5.0029294147661707</c:v>
                </c:pt>
                <c:pt idx="75">
                  <c:v>5.1833794442943137</c:v>
                </c:pt>
                <c:pt idx="76">
                  <c:v>5.3812407895281344</c:v>
                </c:pt>
                <c:pt idx="77">
                  <c:v>5.5935753584208072</c:v>
                </c:pt>
                <c:pt idx="78">
                  <c:v>5.8170886801251509</c:v>
                </c:pt>
                <c:pt idx="79">
                  <c:v>6.0482110257996133</c:v>
                </c:pt>
                <c:pt idx="80">
                  <c:v>6.2831853071795871</c:v>
                </c:pt>
                <c:pt idx="81">
                  <c:v>6.5181595885595618</c:v>
                </c:pt>
                <c:pt idx="82">
                  <c:v>6.7492819342340216</c:v>
                </c:pt>
                <c:pt idx="83">
                  <c:v>6.9727952559383697</c:v>
                </c:pt>
                <c:pt idx="84">
                  <c:v>7.1851298248310398</c:v>
                </c:pt>
                <c:pt idx="85">
                  <c:v>7.3829911700648605</c:v>
                </c:pt>
                <c:pt idx="86">
                  <c:v>7.5634411995930044</c:v>
                </c:pt>
                <c:pt idx="87">
                  <c:v>7.7239705457461687</c:v>
                </c:pt>
                <c:pt idx="88">
                  <c:v>7.8625603541926985</c:v>
                </c:pt>
                <c:pt idx="89">
                  <c:v>7.9777319948324301</c:v>
                </c:pt>
                <c:pt idx="90">
                  <c:v>8.0685834705770354</c:v>
                </c:pt>
                <c:pt idx="91">
                  <c:v>8.1348116275119189</c:v>
                </c:pt>
                <c:pt idx="92">
                  <c:v>8.1767196195516796</c:v>
                </c:pt>
                <c:pt idx="93">
                  <c:v>8.1952094437846394</c:v>
                </c:pt>
                <c:pt idx="94">
                  <c:v>8.1917597303109631</c:v>
                </c:pt>
                <c:pt idx="95">
                  <c:v>8.1683893334623079</c:v>
                </c:pt>
                <c:pt idx="96">
                  <c:v>8.1276076209079786</c:v>
                </c:pt>
                <c:pt idx="97">
                  <c:v>8.0723526846947973</c:v>
                </c:pt>
                <c:pt idx="98">
                  <c:v>8.0059189956699441</c:v>
                </c:pt>
                <c:pt idx="99">
                  <c:v>7.9318762826749705</c:v>
                </c:pt>
                <c:pt idx="100">
                  <c:v>7.8539816339744855</c:v>
                </c:pt>
                <c:pt idx="101">
                  <c:v>7.7760869852739987</c:v>
                </c:pt>
                <c:pt idx="102">
                  <c:v>7.7020442722790285</c:v>
                </c:pt>
                <c:pt idx="103">
                  <c:v>7.6356105832541736</c:v>
                </c:pt>
                <c:pt idx="104">
                  <c:v>7.5803556470409914</c:v>
                </c:pt>
                <c:pt idx="105">
                  <c:v>7.5395739344866612</c:v>
                </c:pt>
                <c:pt idx="106">
                  <c:v>7.5162035376380061</c:v>
                </c:pt>
                <c:pt idx="107">
                  <c:v>7.5127538241643306</c:v>
                </c:pt>
                <c:pt idx="108">
                  <c:v>7.5312436483972895</c:v>
                </c:pt>
                <c:pt idx="109">
                  <c:v>7.5731516404370494</c:v>
                </c:pt>
                <c:pt idx="110">
                  <c:v>7.6393797973719337</c:v>
                </c:pt>
                <c:pt idx="111">
                  <c:v>7.730231273116539</c:v>
                </c:pt>
                <c:pt idx="112">
                  <c:v>7.8454029137562689</c:v>
                </c:pt>
                <c:pt idx="113">
                  <c:v>7.9839927222027995</c:v>
                </c:pt>
                <c:pt idx="114">
                  <c:v>8.1445220683559629</c:v>
                </c:pt>
                <c:pt idx="115">
                  <c:v>8.3249720978841122</c:v>
                </c:pt>
                <c:pt idx="116">
                  <c:v>8.5228334431179285</c:v>
                </c:pt>
                <c:pt idx="117">
                  <c:v>8.7351680120106003</c:v>
                </c:pt>
                <c:pt idx="118">
                  <c:v>8.9586813337149405</c:v>
                </c:pt>
                <c:pt idx="119">
                  <c:v>9.1898036793894029</c:v>
                </c:pt>
                <c:pt idx="120">
                  <c:v>9.4247779607693811</c:v>
                </c:pt>
                <c:pt idx="121">
                  <c:v>9.6597522421493576</c:v>
                </c:pt>
                <c:pt idx="122">
                  <c:v>9.89087458782382</c:v>
                </c:pt>
                <c:pt idx="123">
                  <c:v>10.11438790952816</c:v>
                </c:pt>
                <c:pt idx="124">
                  <c:v>10.326722478420834</c:v>
                </c:pt>
                <c:pt idx="125">
                  <c:v>10.524583823654648</c:v>
                </c:pt>
                <c:pt idx="126">
                  <c:v>10.705033853182799</c:v>
                </c:pt>
                <c:pt idx="127">
                  <c:v>10.865563199335961</c:v>
                </c:pt>
                <c:pt idx="128">
                  <c:v>11.004153007782493</c:v>
                </c:pt>
                <c:pt idx="129">
                  <c:v>11.119324648422223</c:v>
                </c:pt>
                <c:pt idx="130">
                  <c:v>11.210176124166829</c:v>
                </c:pt>
                <c:pt idx="131">
                  <c:v>11.276404281101714</c:v>
                </c:pt>
                <c:pt idx="132">
                  <c:v>11.318312273141473</c:v>
                </c:pt>
                <c:pt idx="133">
                  <c:v>11.336802097374433</c:v>
                </c:pt>
                <c:pt idx="134">
                  <c:v>11.333352383900756</c:v>
                </c:pt>
                <c:pt idx="135">
                  <c:v>11.309981987052101</c:v>
                </c:pt>
                <c:pt idx="136">
                  <c:v>11.269200274497772</c:v>
                </c:pt>
                <c:pt idx="137">
                  <c:v>11.21394533828459</c:v>
                </c:pt>
                <c:pt idx="138">
                  <c:v>11.147511649259735</c:v>
                </c:pt>
                <c:pt idx="139">
                  <c:v>11.073468936264765</c:v>
                </c:pt>
                <c:pt idx="140">
                  <c:v>10.995574287564278</c:v>
                </c:pt>
                <c:pt idx="141">
                  <c:v>10.917679638863794</c:v>
                </c:pt>
                <c:pt idx="142">
                  <c:v>10.84363692586882</c:v>
                </c:pt>
                <c:pt idx="143">
                  <c:v>10.777203236843967</c:v>
                </c:pt>
                <c:pt idx="144">
                  <c:v>10.721948300630785</c:v>
                </c:pt>
                <c:pt idx="145">
                  <c:v>10.681166588076454</c:v>
                </c:pt>
                <c:pt idx="146">
                  <c:v>10.657796191227799</c:v>
                </c:pt>
                <c:pt idx="147">
                  <c:v>10.654346477754125</c:v>
                </c:pt>
                <c:pt idx="148">
                  <c:v>10.672836301987083</c:v>
                </c:pt>
                <c:pt idx="149">
                  <c:v>10.714744294026843</c:v>
                </c:pt>
                <c:pt idx="150">
                  <c:v>10.780972450961725</c:v>
                </c:pt>
                <c:pt idx="151">
                  <c:v>10.871823926706332</c:v>
                </c:pt>
                <c:pt idx="152">
                  <c:v>10.986995567346062</c:v>
                </c:pt>
                <c:pt idx="153">
                  <c:v>11.125585375792594</c:v>
                </c:pt>
                <c:pt idx="154">
                  <c:v>11.286114721945761</c:v>
                </c:pt>
                <c:pt idx="155">
                  <c:v>11.466564751473904</c:v>
                </c:pt>
                <c:pt idx="156">
                  <c:v>11.664426096707723</c:v>
                </c:pt>
                <c:pt idx="157">
                  <c:v>11.87676066560039</c:v>
                </c:pt>
                <c:pt idx="158">
                  <c:v>12.100273987304741</c:v>
                </c:pt>
                <c:pt idx="159">
                  <c:v>12.331396332979198</c:v>
                </c:pt>
                <c:pt idx="160">
                  <c:v>12.566370614359174</c:v>
                </c:pt>
                <c:pt idx="161">
                  <c:v>12.801344895739152</c:v>
                </c:pt>
                <c:pt idx="162">
                  <c:v>13.03246724141361</c:v>
                </c:pt>
                <c:pt idx="163">
                  <c:v>13.255980563117955</c:v>
                </c:pt>
                <c:pt idx="164">
                  <c:v>13.468315132010623</c:v>
                </c:pt>
                <c:pt idx="165">
                  <c:v>13.666176477244443</c:v>
                </c:pt>
                <c:pt idx="166">
                  <c:v>13.846626506772594</c:v>
                </c:pt>
                <c:pt idx="167">
                  <c:v>14.007155852925759</c:v>
                </c:pt>
                <c:pt idx="168">
                  <c:v>14.145745661372288</c:v>
                </c:pt>
                <c:pt idx="169">
                  <c:v>14.260917302012018</c:v>
                </c:pt>
                <c:pt idx="170">
                  <c:v>14.351768777756625</c:v>
                </c:pt>
                <c:pt idx="171">
                  <c:v>14.417996934691507</c:v>
                </c:pt>
                <c:pt idx="172">
                  <c:v>14.459904926731268</c:v>
                </c:pt>
                <c:pt idx="173">
                  <c:v>14.478394750964227</c:v>
                </c:pt>
                <c:pt idx="174">
                  <c:v>14.474945037490551</c:v>
                </c:pt>
                <c:pt idx="175">
                  <c:v>14.451574640641898</c:v>
                </c:pt>
                <c:pt idx="176">
                  <c:v>14.410792928087568</c:v>
                </c:pt>
                <c:pt idx="177">
                  <c:v>14.355537991874385</c:v>
                </c:pt>
                <c:pt idx="178">
                  <c:v>14.28910430284953</c:v>
                </c:pt>
                <c:pt idx="179">
                  <c:v>14.215061589854558</c:v>
                </c:pt>
                <c:pt idx="180">
                  <c:v>14.137166941154074</c:v>
                </c:pt>
                <c:pt idx="181">
                  <c:v>14.059272292453587</c:v>
                </c:pt>
                <c:pt idx="182">
                  <c:v>13.985229579458617</c:v>
                </c:pt>
                <c:pt idx="183">
                  <c:v>13.918795890433762</c:v>
                </c:pt>
                <c:pt idx="184">
                  <c:v>13.86354095422058</c:v>
                </c:pt>
                <c:pt idx="185">
                  <c:v>13.822759241666251</c:v>
                </c:pt>
                <c:pt idx="186">
                  <c:v>13.799388844817596</c:v>
                </c:pt>
                <c:pt idx="187">
                  <c:v>13.795939131343919</c:v>
                </c:pt>
                <c:pt idx="188">
                  <c:v>13.814428955576879</c:v>
                </c:pt>
                <c:pt idx="189">
                  <c:v>13.856336947616638</c:v>
                </c:pt>
                <c:pt idx="190">
                  <c:v>13.922565104551522</c:v>
                </c:pt>
                <c:pt idx="191">
                  <c:v>14.013416580296127</c:v>
                </c:pt>
                <c:pt idx="192">
                  <c:v>14.128588220935857</c:v>
                </c:pt>
                <c:pt idx="193">
                  <c:v>14.267178029382388</c:v>
                </c:pt>
                <c:pt idx="194">
                  <c:v>14.427707375535551</c:v>
                </c:pt>
                <c:pt idx="195">
                  <c:v>14.608157405063695</c:v>
                </c:pt>
                <c:pt idx="196">
                  <c:v>14.806018750297511</c:v>
                </c:pt>
                <c:pt idx="197">
                  <c:v>15.018353319190183</c:v>
                </c:pt>
                <c:pt idx="198">
                  <c:v>15.241866640894534</c:v>
                </c:pt>
                <c:pt idx="199">
                  <c:v>15.472988986568996</c:v>
                </c:pt>
                <c:pt idx="200">
                  <c:v>15.707963267948967</c:v>
                </c:pt>
                <c:pt idx="201">
                  <c:v>15.942937549328946</c:v>
                </c:pt>
                <c:pt idx="202">
                  <c:v>16.174059895003406</c:v>
                </c:pt>
                <c:pt idx="203">
                  <c:v>16.397573216707748</c:v>
                </c:pt>
                <c:pt idx="204">
                  <c:v>16.609907785600416</c:v>
                </c:pt>
                <c:pt idx="205">
                  <c:v>16.807769130834238</c:v>
                </c:pt>
                <c:pt idx="206">
                  <c:v>16.988219160362384</c:v>
                </c:pt>
                <c:pt idx="207">
                  <c:v>17.148748506515549</c:v>
                </c:pt>
                <c:pt idx="208">
                  <c:v>17.287338314962081</c:v>
                </c:pt>
                <c:pt idx="209">
                  <c:v>17.402509955601811</c:v>
                </c:pt>
                <c:pt idx="210">
                  <c:v>17.493361431346418</c:v>
                </c:pt>
                <c:pt idx="211">
                  <c:v>17.559589588281302</c:v>
                </c:pt>
                <c:pt idx="212">
                  <c:v>17.601497580321062</c:v>
                </c:pt>
                <c:pt idx="213">
                  <c:v>17.619987404554021</c:v>
                </c:pt>
                <c:pt idx="214">
                  <c:v>17.616537691080346</c:v>
                </c:pt>
                <c:pt idx="215">
                  <c:v>17.593167294231691</c:v>
                </c:pt>
                <c:pt idx="216">
                  <c:v>17.55238558167736</c:v>
                </c:pt>
                <c:pt idx="217">
                  <c:v>17.497130645464178</c:v>
                </c:pt>
                <c:pt idx="218">
                  <c:v>17.430696956439327</c:v>
                </c:pt>
                <c:pt idx="219">
                  <c:v>17.356654243444353</c:v>
                </c:pt>
                <c:pt idx="220">
                  <c:v>17.278759594743864</c:v>
                </c:pt>
                <c:pt idx="221">
                  <c:v>17.200864946043378</c:v>
                </c:pt>
                <c:pt idx="222">
                  <c:v>17.126822233048411</c:v>
                </c:pt>
                <c:pt idx="223">
                  <c:v>17.060388544023557</c:v>
                </c:pt>
                <c:pt idx="224">
                  <c:v>17.005133607810372</c:v>
                </c:pt>
                <c:pt idx="225">
                  <c:v>16.964351895256044</c:v>
                </c:pt>
                <c:pt idx="226">
                  <c:v>16.940981498407389</c:v>
                </c:pt>
                <c:pt idx="227">
                  <c:v>16.937531784933711</c:v>
                </c:pt>
                <c:pt idx="228">
                  <c:v>16.956021609166669</c:v>
                </c:pt>
                <c:pt idx="229">
                  <c:v>16.99792960120643</c:v>
                </c:pt>
                <c:pt idx="230">
                  <c:v>17.064157758141317</c:v>
                </c:pt>
                <c:pt idx="231">
                  <c:v>17.15500923388592</c:v>
                </c:pt>
                <c:pt idx="232">
                  <c:v>17.27018087452565</c:v>
                </c:pt>
                <c:pt idx="233">
                  <c:v>17.408770682972182</c:v>
                </c:pt>
                <c:pt idx="234">
                  <c:v>17.569300029125348</c:v>
                </c:pt>
                <c:pt idx="235">
                  <c:v>17.7497500586534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547-46EF-80FC-F7BA9B9D192A}"/>
            </c:ext>
          </c:extLst>
        </c:ser>
        <c:ser>
          <c:idx val="1"/>
          <c:order val="1"/>
          <c:tx>
            <c:v>phis=0 deg</c:v>
          </c:tx>
          <c:marker>
            <c:symbol val="none"/>
          </c:marker>
          <c:xVal>
            <c:numRef>
              <c:f>Seperatrix!$B$1:$B$236</c:f>
              <c:numCache>
                <c:formatCode>General</c:formatCode>
                <c:ptCount val="236"/>
                <c:pt idx="0">
                  <c:v>0</c:v>
                </c:pt>
                <c:pt idx="1">
                  <c:v>0.15707963267948966</c:v>
                </c:pt>
                <c:pt idx="2">
                  <c:v>0.31415926535897931</c:v>
                </c:pt>
                <c:pt idx="3">
                  <c:v>0.47123889803846897</c:v>
                </c:pt>
                <c:pt idx="4">
                  <c:v>0.62831853071795862</c:v>
                </c:pt>
                <c:pt idx="5">
                  <c:v>0.78539816339744828</c:v>
                </c:pt>
                <c:pt idx="6">
                  <c:v>0.94247779607693793</c:v>
                </c:pt>
                <c:pt idx="7">
                  <c:v>1.0995574287564276</c:v>
                </c:pt>
                <c:pt idx="8">
                  <c:v>1.2566370614359172</c:v>
                </c:pt>
                <c:pt idx="9">
                  <c:v>1.4137166941154069</c:v>
                </c:pt>
                <c:pt idx="10">
                  <c:v>1.5707963267948966</c:v>
                </c:pt>
                <c:pt idx="11">
                  <c:v>1.727875959474386</c:v>
                </c:pt>
                <c:pt idx="12">
                  <c:v>1.8849555921538759</c:v>
                </c:pt>
                <c:pt idx="13">
                  <c:v>2.0420352248333655</c:v>
                </c:pt>
                <c:pt idx="14">
                  <c:v>2.1991148575128552</c:v>
                </c:pt>
                <c:pt idx="15">
                  <c:v>2.3561944901923448</c:v>
                </c:pt>
                <c:pt idx="16">
                  <c:v>2.5132741228718345</c:v>
                </c:pt>
                <c:pt idx="17">
                  <c:v>2.6703537555513241</c:v>
                </c:pt>
                <c:pt idx="18">
                  <c:v>2.8274333882308138</c:v>
                </c:pt>
                <c:pt idx="19">
                  <c:v>2.9845130209103035</c:v>
                </c:pt>
                <c:pt idx="20">
                  <c:v>3.1415926535897931</c:v>
                </c:pt>
                <c:pt idx="21">
                  <c:v>3.2986722862692828</c:v>
                </c:pt>
                <c:pt idx="22">
                  <c:v>3.455751918948772</c:v>
                </c:pt>
                <c:pt idx="23">
                  <c:v>3.6128315516282621</c:v>
                </c:pt>
                <c:pt idx="24">
                  <c:v>3.7699111843077517</c:v>
                </c:pt>
                <c:pt idx="25">
                  <c:v>3.9269908169872414</c:v>
                </c:pt>
                <c:pt idx="26">
                  <c:v>4.0840704496667311</c:v>
                </c:pt>
                <c:pt idx="27">
                  <c:v>4.2411500823462207</c:v>
                </c:pt>
                <c:pt idx="28">
                  <c:v>4.3982297150257104</c:v>
                </c:pt>
                <c:pt idx="29">
                  <c:v>4.5553093477052</c:v>
                </c:pt>
                <c:pt idx="30">
                  <c:v>4.7123889803846897</c:v>
                </c:pt>
                <c:pt idx="31">
                  <c:v>4.8694686130641793</c:v>
                </c:pt>
                <c:pt idx="32">
                  <c:v>5.026548245743669</c:v>
                </c:pt>
                <c:pt idx="33">
                  <c:v>5.1836278784231586</c:v>
                </c:pt>
                <c:pt idx="34">
                  <c:v>5.3407075111026483</c:v>
                </c:pt>
                <c:pt idx="35">
                  <c:v>5.497787143782138</c:v>
                </c:pt>
                <c:pt idx="36">
                  <c:v>5.6548667764616276</c:v>
                </c:pt>
                <c:pt idx="37">
                  <c:v>5.8119464091411173</c:v>
                </c:pt>
                <c:pt idx="38">
                  <c:v>5.9690260418206069</c:v>
                </c:pt>
                <c:pt idx="39">
                  <c:v>6.1261056745000966</c:v>
                </c:pt>
                <c:pt idx="40">
                  <c:v>6.2831853071795862</c:v>
                </c:pt>
                <c:pt idx="41">
                  <c:v>6.440264939859075</c:v>
                </c:pt>
                <c:pt idx="42">
                  <c:v>6.5973445725385655</c:v>
                </c:pt>
                <c:pt idx="43">
                  <c:v>6.7544242052180552</c:v>
                </c:pt>
                <c:pt idx="44">
                  <c:v>6.911503837897544</c:v>
                </c:pt>
                <c:pt idx="45">
                  <c:v>7.0685834705770345</c:v>
                </c:pt>
                <c:pt idx="46">
                  <c:v>7.2256631032565242</c:v>
                </c:pt>
                <c:pt idx="47">
                  <c:v>7.3827427359360147</c:v>
                </c:pt>
                <c:pt idx="48">
                  <c:v>7.5398223686155035</c:v>
                </c:pt>
                <c:pt idx="49">
                  <c:v>7.6969020012949922</c:v>
                </c:pt>
                <c:pt idx="50">
                  <c:v>7.8539816339744828</c:v>
                </c:pt>
                <c:pt idx="51">
                  <c:v>8.0110612666539716</c:v>
                </c:pt>
                <c:pt idx="52">
                  <c:v>8.1681408993334621</c:v>
                </c:pt>
                <c:pt idx="53">
                  <c:v>8.3252205320129526</c:v>
                </c:pt>
                <c:pt idx="54">
                  <c:v>8.4823001646924414</c:v>
                </c:pt>
                <c:pt idx="55">
                  <c:v>8.639379797371932</c:v>
                </c:pt>
                <c:pt idx="56">
                  <c:v>8.7964594300514207</c:v>
                </c:pt>
                <c:pt idx="57">
                  <c:v>8.9535390627309095</c:v>
                </c:pt>
                <c:pt idx="58">
                  <c:v>9.1106186954104</c:v>
                </c:pt>
                <c:pt idx="59">
                  <c:v>9.2676983280898888</c:v>
                </c:pt>
                <c:pt idx="60">
                  <c:v>9.4247779607693793</c:v>
                </c:pt>
                <c:pt idx="61">
                  <c:v>9.5818575934488699</c:v>
                </c:pt>
                <c:pt idx="62">
                  <c:v>9.7389372261283587</c:v>
                </c:pt>
                <c:pt idx="63">
                  <c:v>9.8960168588078492</c:v>
                </c:pt>
                <c:pt idx="64">
                  <c:v>10.053096491487338</c:v>
                </c:pt>
                <c:pt idx="65">
                  <c:v>10.210176124166827</c:v>
                </c:pt>
                <c:pt idx="66">
                  <c:v>10.367255756846317</c:v>
                </c:pt>
                <c:pt idx="67">
                  <c:v>10.524335389525806</c:v>
                </c:pt>
                <c:pt idx="68">
                  <c:v>10.681415022205297</c:v>
                </c:pt>
                <c:pt idx="69">
                  <c:v>10.838494654884787</c:v>
                </c:pt>
                <c:pt idx="70">
                  <c:v>10.995574287564276</c:v>
                </c:pt>
                <c:pt idx="71">
                  <c:v>11.152653920243766</c:v>
                </c:pt>
                <c:pt idx="72">
                  <c:v>11.309733552923255</c:v>
                </c:pt>
                <c:pt idx="73">
                  <c:v>11.466813185602744</c:v>
                </c:pt>
                <c:pt idx="74">
                  <c:v>11.623892818282235</c:v>
                </c:pt>
                <c:pt idx="75">
                  <c:v>11.780972450961723</c:v>
                </c:pt>
                <c:pt idx="76">
                  <c:v>11.938052083641214</c:v>
                </c:pt>
                <c:pt idx="77">
                  <c:v>12.095131716320704</c:v>
                </c:pt>
                <c:pt idx="78">
                  <c:v>12.252211349000193</c:v>
                </c:pt>
                <c:pt idx="79">
                  <c:v>12.409290981679684</c:v>
                </c:pt>
                <c:pt idx="80">
                  <c:v>12.566370614359172</c:v>
                </c:pt>
                <c:pt idx="81">
                  <c:v>12.723450247038661</c:v>
                </c:pt>
                <c:pt idx="82">
                  <c:v>12.88052987971815</c:v>
                </c:pt>
                <c:pt idx="83">
                  <c:v>13.037609512397642</c:v>
                </c:pt>
                <c:pt idx="84">
                  <c:v>13.194689145077131</c:v>
                </c:pt>
                <c:pt idx="85">
                  <c:v>13.351768777756622</c:v>
                </c:pt>
                <c:pt idx="86">
                  <c:v>13.50884841043611</c:v>
                </c:pt>
                <c:pt idx="87">
                  <c:v>13.665928043115599</c:v>
                </c:pt>
                <c:pt idx="88">
                  <c:v>13.823007675795088</c:v>
                </c:pt>
                <c:pt idx="89">
                  <c:v>13.98008730847458</c:v>
                </c:pt>
                <c:pt idx="90">
                  <c:v>14.137166941154069</c:v>
                </c:pt>
                <c:pt idx="91">
                  <c:v>14.294246573833558</c:v>
                </c:pt>
                <c:pt idx="92">
                  <c:v>14.451326206513048</c:v>
                </c:pt>
                <c:pt idx="93">
                  <c:v>14.608405839192537</c:v>
                </c:pt>
                <c:pt idx="94">
                  <c:v>14.765485471872029</c:v>
                </c:pt>
                <c:pt idx="95">
                  <c:v>14.922565104551518</c:v>
                </c:pt>
                <c:pt idx="96">
                  <c:v>15.079644737231007</c:v>
                </c:pt>
                <c:pt idx="97">
                  <c:v>15.236724369910496</c:v>
                </c:pt>
                <c:pt idx="98">
                  <c:v>15.393804002589984</c:v>
                </c:pt>
                <c:pt idx="99">
                  <c:v>15.550883635269477</c:v>
                </c:pt>
                <c:pt idx="100">
                  <c:v>15.707963267948966</c:v>
                </c:pt>
                <c:pt idx="101">
                  <c:v>15.865042900628456</c:v>
                </c:pt>
                <c:pt idx="102">
                  <c:v>16.022122533307943</c:v>
                </c:pt>
                <c:pt idx="103">
                  <c:v>16.179202165987434</c:v>
                </c:pt>
                <c:pt idx="104">
                  <c:v>16.336281798666924</c:v>
                </c:pt>
                <c:pt idx="105">
                  <c:v>16.493361431346415</c:v>
                </c:pt>
                <c:pt idx="106">
                  <c:v>16.650441064025905</c:v>
                </c:pt>
                <c:pt idx="107">
                  <c:v>16.807520696705392</c:v>
                </c:pt>
                <c:pt idx="108">
                  <c:v>16.964600329384883</c:v>
                </c:pt>
                <c:pt idx="109">
                  <c:v>17.12167996206437</c:v>
                </c:pt>
                <c:pt idx="110">
                  <c:v>17.278759594743864</c:v>
                </c:pt>
                <c:pt idx="111">
                  <c:v>17.435839227423351</c:v>
                </c:pt>
                <c:pt idx="112">
                  <c:v>17.592918860102841</c:v>
                </c:pt>
                <c:pt idx="113">
                  <c:v>17.749998492782332</c:v>
                </c:pt>
                <c:pt idx="114">
                  <c:v>17.907078125461819</c:v>
                </c:pt>
                <c:pt idx="115">
                  <c:v>18.064157758141313</c:v>
                </c:pt>
                <c:pt idx="116">
                  <c:v>18.2212373908208</c:v>
                </c:pt>
                <c:pt idx="117">
                  <c:v>18.378317023500291</c:v>
                </c:pt>
                <c:pt idx="118">
                  <c:v>18.535396656179778</c:v>
                </c:pt>
                <c:pt idx="119">
                  <c:v>18.692476288859268</c:v>
                </c:pt>
                <c:pt idx="120">
                  <c:v>18.849555921538759</c:v>
                </c:pt>
                <c:pt idx="121">
                  <c:v>19.006635554218249</c:v>
                </c:pt>
                <c:pt idx="122">
                  <c:v>19.16371518689774</c:v>
                </c:pt>
                <c:pt idx="123">
                  <c:v>19.320794819577227</c:v>
                </c:pt>
                <c:pt idx="124">
                  <c:v>19.477874452256717</c:v>
                </c:pt>
                <c:pt idx="125">
                  <c:v>19.634954084936204</c:v>
                </c:pt>
                <c:pt idx="126">
                  <c:v>19.792033717615698</c:v>
                </c:pt>
                <c:pt idx="127">
                  <c:v>19.949113350295185</c:v>
                </c:pt>
                <c:pt idx="128">
                  <c:v>20.106192982974676</c:v>
                </c:pt>
                <c:pt idx="129">
                  <c:v>20.263272615654166</c:v>
                </c:pt>
                <c:pt idx="130">
                  <c:v>20.420352248333653</c:v>
                </c:pt>
                <c:pt idx="131">
                  <c:v>20.577431881013148</c:v>
                </c:pt>
                <c:pt idx="132">
                  <c:v>20.734511513692635</c:v>
                </c:pt>
                <c:pt idx="133">
                  <c:v>20.891591146372125</c:v>
                </c:pt>
                <c:pt idx="134">
                  <c:v>21.048670779051612</c:v>
                </c:pt>
                <c:pt idx="135">
                  <c:v>21.205750411731103</c:v>
                </c:pt>
                <c:pt idx="136">
                  <c:v>21.362830044410593</c:v>
                </c:pt>
                <c:pt idx="137">
                  <c:v>21.519909677090084</c:v>
                </c:pt>
                <c:pt idx="138">
                  <c:v>21.676989309769574</c:v>
                </c:pt>
                <c:pt idx="139">
                  <c:v>21.834068942449061</c:v>
                </c:pt>
                <c:pt idx="140">
                  <c:v>21.991148575128552</c:v>
                </c:pt>
                <c:pt idx="141">
                  <c:v>22.148228207808039</c:v>
                </c:pt>
                <c:pt idx="142">
                  <c:v>22.305307840487533</c:v>
                </c:pt>
                <c:pt idx="143">
                  <c:v>22.46238747316702</c:v>
                </c:pt>
                <c:pt idx="144">
                  <c:v>22.61946710584651</c:v>
                </c:pt>
                <c:pt idx="145">
                  <c:v>22.776546738526001</c:v>
                </c:pt>
                <c:pt idx="146">
                  <c:v>22.933626371205488</c:v>
                </c:pt>
                <c:pt idx="147">
                  <c:v>23.090706003884982</c:v>
                </c:pt>
                <c:pt idx="148">
                  <c:v>23.247785636564469</c:v>
                </c:pt>
                <c:pt idx="149">
                  <c:v>23.40486526924396</c:v>
                </c:pt>
                <c:pt idx="150">
                  <c:v>23.561944901923447</c:v>
                </c:pt>
                <c:pt idx="151">
                  <c:v>23.719024534602937</c:v>
                </c:pt>
                <c:pt idx="152">
                  <c:v>23.876104167282428</c:v>
                </c:pt>
                <c:pt idx="153">
                  <c:v>24.033183799961918</c:v>
                </c:pt>
                <c:pt idx="154">
                  <c:v>24.190263432641409</c:v>
                </c:pt>
                <c:pt idx="155">
                  <c:v>24.347343065320896</c:v>
                </c:pt>
                <c:pt idx="156">
                  <c:v>24.504422698000386</c:v>
                </c:pt>
                <c:pt idx="157">
                  <c:v>24.661502330679873</c:v>
                </c:pt>
                <c:pt idx="158">
                  <c:v>24.818581963359367</c:v>
                </c:pt>
                <c:pt idx="159">
                  <c:v>24.975661596038854</c:v>
                </c:pt>
                <c:pt idx="160">
                  <c:v>25.132741228718345</c:v>
                </c:pt>
                <c:pt idx="161">
                  <c:v>25.289820861397835</c:v>
                </c:pt>
                <c:pt idx="162">
                  <c:v>25.446900494077322</c:v>
                </c:pt>
                <c:pt idx="163">
                  <c:v>25.603980126756813</c:v>
                </c:pt>
                <c:pt idx="164">
                  <c:v>25.7610597594363</c:v>
                </c:pt>
                <c:pt idx="165">
                  <c:v>25.918139392115791</c:v>
                </c:pt>
                <c:pt idx="166">
                  <c:v>26.075219024795285</c:v>
                </c:pt>
                <c:pt idx="167">
                  <c:v>26.232298657474775</c:v>
                </c:pt>
                <c:pt idx="168">
                  <c:v>26.389378290154262</c:v>
                </c:pt>
                <c:pt idx="169">
                  <c:v>26.546457922833753</c:v>
                </c:pt>
                <c:pt idx="170">
                  <c:v>26.703537555513243</c:v>
                </c:pt>
                <c:pt idx="171">
                  <c:v>26.86061718819273</c:v>
                </c:pt>
                <c:pt idx="172">
                  <c:v>27.017696820872221</c:v>
                </c:pt>
                <c:pt idx="173">
                  <c:v>27.174776453551708</c:v>
                </c:pt>
                <c:pt idx="174">
                  <c:v>27.331856086231198</c:v>
                </c:pt>
                <c:pt idx="175">
                  <c:v>27.488935718910689</c:v>
                </c:pt>
                <c:pt idx="176">
                  <c:v>27.646015351590176</c:v>
                </c:pt>
                <c:pt idx="177">
                  <c:v>27.80309498426967</c:v>
                </c:pt>
                <c:pt idx="178">
                  <c:v>27.960174616949161</c:v>
                </c:pt>
                <c:pt idx="179">
                  <c:v>28.117254249628651</c:v>
                </c:pt>
                <c:pt idx="180">
                  <c:v>28.274333882308138</c:v>
                </c:pt>
                <c:pt idx="181">
                  <c:v>28.431413514987629</c:v>
                </c:pt>
                <c:pt idx="182">
                  <c:v>28.588493147667116</c:v>
                </c:pt>
                <c:pt idx="183">
                  <c:v>28.745572780346606</c:v>
                </c:pt>
                <c:pt idx="184">
                  <c:v>28.902652413026097</c:v>
                </c:pt>
                <c:pt idx="185">
                  <c:v>29.059732045705584</c:v>
                </c:pt>
                <c:pt idx="186">
                  <c:v>29.216811678385074</c:v>
                </c:pt>
                <c:pt idx="187">
                  <c:v>29.373891311064568</c:v>
                </c:pt>
                <c:pt idx="188">
                  <c:v>29.530970943744059</c:v>
                </c:pt>
                <c:pt idx="189">
                  <c:v>29.688050576423546</c:v>
                </c:pt>
                <c:pt idx="190">
                  <c:v>29.845130209103036</c:v>
                </c:pt>
                <c:pt idx="191">
                  <c:v>30.002209841782523</c:v>
                </c:pt>
                <c:pt idx="192">
                  <c:v>30.159289474462014</c:v>
                </c:pt>
                <c:pt idx="193">
                  <c:v>30.316369107141504</c:v>
                </c:pt>
                <c:pt idx="194">
                  <c:v>30.473448739820991</c:v>
                </c:pt>
                <c:pt idx="195">
                  <c:v>30.630528372500482</c:v>
                </c:pt>
                <c:pt idx="196">
                  <c:v>30.787608005179969</c:v>
                </c:pt>
                <c:pt idx="197">
                  <c:v>30.94468763785946</c:v>
                </c:pt>
                <c:pt idx="198">
                  <c:v>31.101767270538954</c:v>
                </c:pt>
                <c:pt idx="199">
                  <c:v>31.258846903218444</c:v>
                </c:pt>
                <c:pt idx="200">
                  <c:v>31.415926535897931</c:v>
                </c:pt>
                <c:pt idx="201">
                  <c:v>31.573006168577422</c:v>
                </c:pt>
                <c:pt idx="202">
                  <c:v>31.730085801256912</c:v>
                </c:pt>
                <c:pt idx="203">
                  <c:v>31.887165433936399</c:v>
                </c:pt>
                <c:pt idx="204">
                  <c:v>32.044245066615886</c:v>
                </c:pt>
                <c:pt idx="205">
                  <c:v>32.201324699295377</c:v>
                </c:pt>
                <c:pt idx="206">
                  <c:v>32.358404331974867</c:v>
                </c:pt>
                <c:pt idx="207">
                  <c:v>32.515483964654358</c:v>
                </c:pt>
                <c:pt idx="208">
                  <c:v>32.672563597333848</c:v>
                </c:pt>
                <c:pt idx="209">
                  <c:v>32.829643230013339</c:v>
                </c:pt>
                <c:pt idx="210">
                  <c:v>32.986722862692829</c:v>
                </c:pt>
                <c:pt idx="211">
                  <c:v>33.14380249537232</c:v>
                </c:pt>
                <c:pt idx="212">
                  <c:v>33.300882128051811</c:v>
                </c:pt>
                <c:pt idx="213">
                  <c:v>33.457961760731294</c:v>
                </c:pt>
                <c:pt idx="214">
                  <c:v>33.615041393410785</c:v>
                </c:pt>
                <c:pt idx="215">
                  <c:v>33.772121026090275</c:v>
                </c:pt>
                <c:pt idx="216">
                  <c:v>33.929200658769766</c:v>
                </c:pt>
                <c:pt idx="217">
                  <c:v>34.086280291449256</c:v>
                </c:pt>
                <c:pt idx="218">
                  <c:v>34.24335992412874</c:v>
                </c:pt>
                <c:pt idx="219">
                  <c:v>34.400439556808237</c:v>
                </c:pt>
                <c:pt idx="220">
                  <c:v>34.557519189487728</c:v>
                </c:pt>
                <c:pt idx="221">
                  <c:v>34.714598822167218</c:v>
                </c:pt>
                <c:pt idx="222">
                  <c:v>34.871678454846702</c:v>
                </c:pt>
                <c:pt idx="223">
                  <c:v>35.028758087526192</c:v>
                </c:pt>
                <c:pt idx="224">
                  <c:v>35.185837720205683</c:v>
                </c:pt>
                <c:pt idx="225">
                  <c:v>35.342917352885173</c:v>
                </c:pt>
                <c:pt idx="226">
                  <c:v>35.499996985564664</c:v>
                </c:pt>
                <c:pt idx="227">
                  <c:v>35.657076618244147</c:v>
                </c:pt>
                <c:pt idx="228">
                  <c:v>35.814156250923638</c:v>
                </c:pt>
                <c:pt idx="229">
                  <c:v>35.971235883603129</c:v>
                </c:pt>
                <c:pt idx="230">
                  <c:v>36.128315516282626</c:v>
                </c:pt>
                <c:pt idx="231">
                  <c:v>36.28539514896211</c:v>
                </c:pt>
                <c:pt idx="232">
                  <c:v>36.4424747816416</c:v>
                </c:pt>
                <c:pt idx="233">
                  <c:v>36.599554414321091</c:v>
                </c:pt>
                <c:pt idx="234">
                  <c:v>36.756634047000581</c:v>
                </c:pt>
                <c:pt idx="235">
                  <c:v>36.913713679680072</c:v>
                </c:pt>
              </c:numCache>
            </c:numRef>
          </c:xVal>
          <c:yVal>
            <c:numRef>
              <c:f>Seperatrix!$D$1:$D$236</c:f>
              <c:numCache>
                <c:formatCode>General</c:formatCode>
                <c:ptCount val="236"/>
                <c:pt idx="0">
                  <c:v>0</c:v>
                </c:pt>
                <c:pt idx="1">
                  <c:v>0.3135140977197205</c:v>
                </c:pt>
                <c:pt idx="2">
                  <c:v>0.62317625973392676</c:v>
                </c:pt>
                <c:pt idx="3">
                  <c:v>0.92522939777801572</c:v>
                </c:pt>
                <c:pt idx="4">
                  <c:v>1.2161037830104318</c:v>
                </c:pt>
                <c:pt idx="5">
                  <c:v>1.4925049445839957</c:v>
                </c:pt>
                <c:pt idx="6">
                  <c:v>1.7514947904518854</c:v>
                </c:pt>
                <c:pt idx="7">
                  <c:v>1.9905639529447954</c:v>
                </c:pt>
                <c:pt idx="8">
                  <c:v>2.2076935777310709</c:v>
                </c:pt>
                <c:pt idx="9">
                  <c:v>2.4014050347105447</c:v>
                </c:pt>
                <c:pt idx="10">
                  <c:v>2.5707963267948966</c:v>
                </c:pt>
                <c:pt idx="11">
                  <c:v>2.7155643000695235</c:v>
                </c:pt>
                <c:pt idx="12">
                  <c:v>2.8360121084490295</c:v>
                </c:pt>
                <c:pt idx="13">
                  <c:v>2.9330417490217333</c:v>
                </c:pt>
                <c:pt idx="14">
                  <c:v>3.0081318518878026</c:v>
                </c:pt>
                <c:pt idx="15">
                  <c:v>3.0633012713788923</c:v>
                </c:pt>
                <c:pt idx="16">
                  <c:v>3.1010593751643079</c:v>
                </c:pt>
                <c:pt idx="17">
                  <c:v>3.1243442552908709</c:v>
                </c:pt>
                <c:pt idx="18">
                  <c:v>3.1364503826057613</c:v>
                </c:pt>
                <c:pt idx="19">
                  <c:v>3.1409474859505346</c:v>
                </c:pt>
                <c:pt idx="20">
                  <c:v>3.1415926535897931</c:v>
                </c:pt>
                <c:pt idx="21">
                  <c:v>3.142237821229052</c:v>
                </c:pt>
                <c:pt idx="22">
                  <c:v>3.146734924573825</c:v>
                </c:pt>
                <c:pt idx="23">
                  <c:v>3.1588410518887153</c:v>
                </c:pt>
                <c:pt idx="24">
                  <c:v>3.1821259320152788</c:v>
                </c:pt>
                <c:pt idx="25">
                  <c:v>3.2198840358006939</c:v>
                </c:pt>
                <c:pt idx="26">
                  <c:v>3.2750534552917836</c:v>
                </c:pt>
                <c:pt idx="27">
                  <c:v>3.3501435581578529</c:v>
                </c:pt>
                <c:pt idx="28">
                  <c:v>3.4471731987305567</c:v>
                </c:pt>
                <c:pt idx="29">
                  <c:v>3.5676210071100622</c:v>
                </c:pt>
                <c:pt idx="30">
                  <c:v>3.7123889803846897</c:v>
                </c:pt>
                <c:pt idx="31">
                  <c:v>3.8817802724690416</c:v>
                </c:pt>
                <c:pt idx="32">
                  <c:v>4.0754917294485153</c:v>
                </c:pt>
                <c:pt idx="33">
                  <c:v>4.2926213542347904</c:v>
                </c:pt>
                <c:pt idx="34">
                  <c:v>4.5316905167277008</c:v>
                </c:pt>
                <c:pt idx="35">
                  <c:v>4.79068036259559</c:v>
                </c:pt>
                <c:pt idx="36">
                  <c:v>5.0670815241691542</c:v>
                </c:pt>
                <c:pt idx="37">
                  <c:v>5.3579559094015705</c:v>
                </c:pt>
                <c:pt idx="38">
                  <c:v>5.6600090474456595</c:v>
                </c:pt>
                <c:pt idx="39">
                  <c:v>5.9696712094598654</c:v>
                </c:pt>
                <c:pt idx="40">
                  <c:v>6.2831853071795862</c:v>
                </c:pt>
                <c:pt idx="41">
                  <c:v>6.5966994048993044</c:v>
                </c:pt>
                <c:pt idx="42">
                  <c:v>6.906361566913513</c:v>
                </c:pt>
                <c:pt idx="43">
                  <c:v>7.2084147049576019</c:v>
                </c:pt>
                <c:pt idx="44">
                  <c:v>7.4992890901900164</c:v>
                </c:pt>
                <c:pt idx="45">
                  <c:v>7.7756902517635815</c:v>
                </c:pt>
                <c:pt idx="46">
                  <c:v>8.0346800976314707</c:v>
                </c:pt>
                <c:pt idx="47">
                  <c:v>8.2737492601243829</c:v>
                </c:pt>
                <c:pt idx="48">
                  <c:v>8.4908788849106571</c:v>
                </c:pt>
                <c:pt idx="49">
                  <c:v>8.6845903418901305</c:v>
                </c:pt>
                <c:pt idx="50">
                  <c:v>8.8539816339744828</c:v>
                </c:pt>
                <c:pt idx="51">
                  <c:v>8.9987496072491098</c:v>
                </c:pt>
                <c:pt idx="52">
                  <c:v>9.1191974156286157</c:v>
                </c:pt>
                <c:pt idx="53">
                  <c:v>9.2162270562013209</c:v>
                </c:pt>
                <c:pt idx="54">
                  <c:v>9.2913171590673898</c:v>
                </c:pt>
                <c:pt idx="55">
                  <c:v>9.3464865785584799</c:v>
                </c:pt>
                <c:pt idx="56">
                  <c:v>9.3842446823438941</c:v>
                </c:pt>
                <c:pt idx="57">
                  <c:v>9.407529562470458</c:v>
                </c:pt>
                <c:pt idx="58">
                  <c:v>9.4196356897853484</c:v>
                </c:pt>
                <c:pt idx="59">
                  <c:v>9.4241327931301218</c:v>
                </c:pt>
                <c:pt idx="60">
                  <c:v>9.4247779607693793</c:v>
                </c:pt>
                <c:pt idx="61">
                  <c:v>9.4254231284086387</c:v>
                </c:pt>
                <c:pt idx="62">
                  <c:v>9.4299202317534121</c:v>
                </c:pt>
                <c:pt idx="63">
                  <c:v>9.4420263590683025</c:v>
                </c:pt>
                <c:pt idx="64">
                  <c:v>9.4653112391948646</c:v>
                </c:pt>
                <c:pt idx="65">
                  <c:v>9.5030693429802806</c:v>
                </c:pt>
                <c:pt idx="66">
                  <c:v>9.5582387624713707</c:v>
                </c:pt>
                <c:pt idx="67">
                  <c:v>9.6333288653374396</c:v>
                </c:pt>
                <c:pt idx="68">
                  <c:v>9.730358505910143</c:v>
                </c:pt>
                <c:pt idx="69">
                  <c:v>9.8508063142896489</c:v>
                </c:pt>
                <c:pt idx="70">
                  <c:v>9.9955742875642759</c:v>
                </c:pt>
                <c:pt idx="71">
                  <c:v>10.164965579648628</c:v>
                </c:pt>
                <c:pt idx="72">
                  <c:v>10.358677036628102</c:v>
                </c:pt>
                <c:pt idx="73">
                  <c:v>10.575806661414376</c:v>
                </c:pt>
                <c:pt idx="74">
                  <c:v>10.814875823907286</c:v>
                </c:pt>
                <c:pt idx="75">
                  <c:v>11.073865669775175</c:v>
                </c:pt>
                <c:pt idx="76">
                  <c:v>11.35026683134874</c:v>
                </c:pt>
                <c:pt idx="77">
                  <c:v>11.641141216581158</c:v>
                </c:pt>
                <c:pt idx="78">
                  <c:v>11.943194354625245</c:v>
                </c:pt>
                <c:pt idx="79">
                  <c:v>12.252856516639453</c:v>
                </c:pt>
                <c:pt idx="80">
                  <c:v>12.566370614359172</c:v>
                </c:pt>
                <c:pt idx="81">
                  <c:v>12.879884712078891</c:v>
                </c:pt>
                <c:pt idx="82">
                  <c:v>13.189546874093095</c:v>
                </c:pt>
                <c:pt idx="83">
                  <c:v>13.491600012137189</c:v>
                </c:pt>
                <c:pt idx="84">
                  <c:v>13.782474397369604</c:v>
                </c:pt>
                <c:pt idx="85">
                  <c:v>14.05887555894317</c:v>
                </c:pt>
                <c:pt idx="86">
                  <c:v>14.317865404811057</c:v>
                </c:pt>
                <c:pt idx="87">
                  <c:v>14.556934567303966</c:v>
                </c:pt>
                <c:pt idx="88">
                  <c:v>14.774064192090242</c:v>
                </c:pt>
                <c:pt idx="89">
                  <c:v>14.967775649069718</c:v>
                </c:pt>
                <c:pt idx="90">
                  <c:v>15.137166941154069</c:v>
                </c:pt>
                <c:pt idx="91">
                  <c:v>15.281934914428696</c:v>
                </c:pt>
                <c:pt idx="92">
                  <c:v>15.402382722808202</c:v>
                </c:pt>
                <c:pt idx="93">
                  <c:v>15.499412363380905</c:v>
                </c:pt>
                <c:pt idx="94">
                  <c:v>15.574502466246976</c:v>
                </c:pt>
                <c:pt idx="95">
                  <c:v>15.629671885738066</c:v>
                </c:pt>
                <c:pt idx="96">
                  <c:v>15.66742998952348</c:v>
                </c:pt>
                <c:pt idx="97">
                  <c:v>15.690714869650044</c:v>
                </c:pt>
                <c:pt idx="98">
                  <c:v>15.702820996964935</c:v>
                </c:pt>
                <c:pt idx="99">
                  <c:v>15.707318100309708</c:v>
                </c:pt>
                <c:pt idx="100">
                  <c:v>15.707963267948966</c:v>
                </c:pt>
                <c:pt idx="101">
                  <c:v>15.708608435588225</c:v>
                </c:pt>
                <c:pt idx="102">
                  <c:v>15.713105538932998</c:v>
                </c:pt>
                <c:pt idx="103">
                  <c:v>15.725211666247889</c:v>
                </c:pt>
                <c:pt idx="104">
                  <c:v>15.748496546374451</c:v>
                </c:pt>
                <c:pt idx="105">
                  <c:v>15.786254650159867</c:v>
                </c:pt>
                <c:pt idx="106">
                  <c:v>15.841424069650957</c:v>
                </c:pt>
                <c:pt idx="107">
                  <c:v>15.916514172517026</c:v>
                </c:pt>
                <c:pt idx="108">
                  <c:v>16.013543813089729</c:v>
                </c:pt>
                <c:pt idx="109">
                  <c:v>16.133991621469232</c:v>
                </c:pt>
                <c:pt idx="110">
                  <c:v>16.278759594743864</c:v>
                </c:pt>
                <c:pt idx="111">
                  <c:v>16.448150886828213</c:v>
                </c:pt>
                <c:pt idx="112">
                  <c:v>16.641862343807688</c:v>
                </c:pt>
                <c:pt idx="113">
                  <c:v>16.858991968593966</c:v>
                </c:pt>
                <c:pt idx="114">
                  <c:v>17.098061131086869</c:v>
                </c:pt>
                <c:pt idx="115">
                  <c:v>17.357050976954767</c:v>
                </c:pt>
                <c:pt idx="116">
                  <c:v>17.633452138528327</c:v>
                </c:pt>
                <c:pt idx="117">
                  <c:v>17.924326523760744</c:v>
                </c:pt>
                <c:pt idx="118">
                  <c:v>18.226379661804827</c:v>
                </c:pt>
                <c:pt idx="119">
                  <c:v>18.536041823819037</c:v>
                </c:pt>
                <c:pt idx="120">
                  <c:v>18.849555921538759</c:v>
                </c:pt>
                <c:pt idx="121">
                  <c:v>19.16307001925848</c:v>
                </c:pt>
                <c:pt idx="122">
                  <c:v>19.47273218127269</c:v>
                </c:pt>
                <c:pt idx="123">
                  <c:v>19.774785319316774</c:v>
                </c:pt>
                <c:pt idx="124">
                  <c:v>20.065659704549191</c:v>
                </c:pt>
                <c:pt idx="125">
                  <c:v>20.34206086612275</c:v>
                </c:pt>
                <c:pt idx="126">
                  <c:v>20.601050711990645</c:v>
                </c:pt>
                <c:pt idx="127">
                  <c:v>20.840119874483552</c:v>
                </c:pt>
                <c:pt idx="128">
                  <c:v>21.05724949926983</c:v>
                </c:pt>
                <c:pt idx="129">
                  <c:v>21.250960956249305</c:v>
                </c:pt>
                <c:pt idx="130">
                  <c:v>21.420352248333653</c:v>
                </c:pt>
                <c:pt idx="131">
                  <c:v>21.565120221608286</c:v>
                </c:pt>
                <c:pt idx="132">
                  <c:v>21.685568029987788</c:v>
                </c:pt>
                <c:pt idx="133">
                  <c:v>21.782597670560492</c:v>
                </c:pt>
                <c:pt idx="134">
                  <c:v>21.857687773426562</c:v>
                </c:pt>
                <c:pt idx="135">
                  <c:v>21.912857192917652</c:v>
                </c:pt>
                <c:pt idx="136">
                  <c:v>21.950615296703067</c:v>
                </c:pt>
                <c:pt idx="137">
                  <c:v>21.97390017682963</c:v>
                </c:pt>
                <c:pt idx="138">
                  <c:v>21.986006304144521</c:v>
                </c:pt>
                <c:pt idx="139">
                  <c:v>21.990503407489292</c:v>
                </c:pt>
                <c:pt idx="140">
                  <c:v>21.991148575128552</c:v>
                </c:pt>
                <c:pt idx="141">
                  <c:v>21.991793742767811</c:v>
                </c:pt>
                <c:pt idx="142">
                  <c:v>21.996290846112586</c:v>
                </c:pt>
                <c:pt idx="143">
                  <c:v>22.008396973427473</c:v>
                </c:pt>
                <c:pt idx="144">
                  <c:v>22.031681853554037</c:v>
                </c:pt>
                <c:pt idx="145">
                  <c:v>22.069439957339455</c:v>
                </c:pt>
                <c:pt idx="146">
                  <c:v>22.124609376830541</c:v>
                </c:pt>
                <c:pt idx="147">
                  <c:v>22.199699479696612</c:v>
                </c:pt>
                <c:pt idx="148">
                  <c:v>22.296729120269315</c:v>
                </c:pt>
                <c:pt idx="149">
                  <c:v>22.417176928648821</c:v>
                </c:pt>
                <c:pt idx="150">
                  <c:v>22.561944901923447</c:v>
                </c:pt>
                <c:pt idx="151">
                  <c:v>22.731336194007799</c:v>
                </c:pt>
                <c:pt idx="152">
                  <c:v>22.925047650987274</c:v>
                </c:pt>
                <c:pt idx="153">
                  <c:v>23.142177275773552</c:v>
                </c:pt>
                <c:pt idx="154">
                  <c:v>23.381246438266462</c:v>
                </c:pt>
                <c:pt idx="155">
                  <c:v>23.640236284134346</c:v>
                </c:pt>
                <c:pt idx="156">
                  <c:v>23.916637445707913</c:v>
                </c:pt>
                <c:pt idx="157">
                  <c:v>24.207511830940323</c:v>
                </c:pt>
                <c:pt idx="158">
                  <c:v>24.509564968984421</c:v>
                </c:pt>
                <c:pt idx="159">
                  <c:v>24.819227130998623</c:v>
                </c:pt>
                <c:pt idx="160">
                  <c:v>25.132741228718345</c:v>
                </c:pt>
                <c:pt idx="161">
                  <c:v>25.446255326438067</c:v>
                </c:pt>
                <c:pt idx="162">
                  <c:v>25.755917488452269</c:v>
                </c:pt>
                <c:pt idx="163">
                  <c:v>26.05797062649636</c:v>
                </c:pt>
                <c:pt idx="164">
                  <c:v>26.34884501172877</c:v>
                </c:pt>
                <c:pt idx="165">
                  <c:v>26.625246173302337</c:v>
                </c:pt>
                <c:pt idx="166">
                  <c:v>26.884236019170231</c:v>
                </c:pt>
                <c:pt idx="167">
                  <c:v>27.123305181663145</c:v>
                </c:pt>
                <c:pt idx="168">
                  <c:v>27.340434806449416</c:v>
                </c:pt>
                <c:pt idx="169">
                  <c:v>27.534146263428891</c:v>
                </c:pt>
                <c:pt idx="170">
                  <c:v>27.703537555513243</c:v>
                </c:pt>
                <c:pt idx="171">
                  <c:v>27.848305528787868</c:v>
                </c:pt>
                <c:pt idx="172">
                  <c:v>27.968753337167374</c:v>
                </c:pt>
                <c:pt idx="173">
                  <c:v>28.065782977740078</c:v>
                </c:pt>
                <c:pt idx="174">
                  <c:v>28.140873080606148</c:v>
                </c:pt>
                <c:pt idx="175">
                  <c:v>28.196042500097239</c:v>
                </c:pt>
                <c:pt idx="176">
                  <c:v>28.233800603882653</c:v>
                </c:pt>
                <c:pt idx="177">
                  <c:v>28.257085484009217</c:v>
                </c:pt>
                <c:pt idx="178">
                  <c:v>28.269191611324107</c:v>
                </c:pt>
                <c:pt idx="179">
                  <c:v>28.273688714668879</c:v>
                </c:pt>
                <c:pt idx="180">
                  <c:v>28.274333882308138</c:v>
                </c:pt>
                <c:pt idx="181">
                  <c:v>28.274979049947397</c:v>
                </c:pt>
                <c:pt idx="182">
                  <c:v>28.279476153292173</c:v>
                </c:pt>
                <c:pt idx="183">
                  <c:v>28.291582280607059</c:v>
                </c:pt>
                <c:pt idx="184">
                  <c:v>28.314867160733623</c:v>
                </c:pt>
                <c:pt idx="185">
                  <c:v>28.352625264519038</c:v>
                </c:pt>
                <c:pt idx="186">
                  <c:v>28.407794684010128</c:v>
                </c:pt>
                <c:pt idx="187">
                  <c:v>28.482884786876198</c:v>
                </c:pt>
                <c:pt idx="188">
                  <c:v>28.579914427448905</c:v>
                </c:pt>
                <c:pt idx="189">
                  <c:v>28.700362235828408</c:v>
                </c:pt>
                <c:pt idx="190">
                  <c:v>28.845130209103036</c:v>
                </c:pt>
                <c:pt idx="191">
                  <c:v>29.014521501187385</c:v>
                </c:pt>
                <c:pt idx="192">
                  <c:v>29.20823295816686</c:v>
                </c:pt>
                <c:pt idx="193">
                  <c:v>29.425362582953138</c:v>
                </c:pt>
                <c:pt idx="194">
                  <c:v>29.664431745446041</c:v>
                </c:pt>
                <c:pt idx="195">
                  <c:v>29.923421591313932</c:v>
                </c:pt>
                <c:pt idx="196">
                  <c:v>30.199822752887492</c:v>
                </c:pt>
                <c:pt idx="197">
                  <c:v>30.490697138119909</c:v>
                </c:pt>
                <c:pt idx="198">
                  <c:v>30.792750276164007</c:v>
                </c:pt>
                <c:pt idx="199">
                  <c:v>31.102412438178213</c:v>
                </c:pt>
                <c:pt idx="200">
                  <c:v>31.415926535897931</c:v>
                </c:pt>
                <c:pt idx="201">
                  <c:v>31.729440633617653</c:v>
                </c:pt>
                <c:pt idx="202">
                  <c:v>32.039102795631862</c:v>
                </c:pt>
                <c:pt idx="203">
                  <c:v>32.341155933675942</c:v>
                </c:pt>
                <c:pt idx="204">
                  <c:v>32.632030318908356</c:v>
                </c:pt>
                <c:pt idx="205">
                  <c:v>32.908431480481923</c:v>
                </c:pt>
                <c:pt idx="206">
                  <c:v>33.16742132634981</c:v>
                </c:pt>
                <c:pt idx="207">
                  <c:v>33.406490488842728</c:v>
                </c:pt>
                <c:pt idx="208">
                  <c:v>33.623620113629002</c:v>
                </c:pt>
                <c:pt idx="209">
                  <c:v>33.817331570608474</c:v>
                </c:pt>
                <c:pt idx="210">
                  <c:v>33.986722862692829</c:v>
                </c:pt>
                <c:pt idx="211">
                  <c:v>34.131490835967455</c:v>
                </c:pt>
                <c:pt idx="212">
                  <c:v>34.251938644346964</c:v>
                </c:pt>
                <c:pt idx="213">
                  <c:v>34.348968284919664</c:v>
                </c:pt>
                <c:pt idx="214">
                  <c:v>34.424058387785735</c:v>
                </c:pt>
                <c:pt idx="215">
                  <c:v>34.479227807276821</c:v>
                </c:pt>
                <c:pt idx="216">
                  <c:v>34.516985911062243</c:v>
                </c:pt>
                <c:pt idx="217">
                  <c:v>34.540270791188803</c:v>
                </c:pt>
                <c:pt idx="218">
                  <c:v>34.552376918503697</c:v>
                </c:pt>
                <c:pt idx="219">
                  <c:v>34.556874021848465</c:v>
                </c:pt>
                <c:pt idx="220">
                  <c:v>34.557519189487728</c:v>
                </c:pt>
                <c:pt idx="221">
                  <c:v>34.558164357126984</c:v>
                </c:pt>
                <c:pt idx="222">
                  <c:v>34.562661460471759</c:v>
                </c:pt>
                <c:pt idx="223">
                  <c:v>34.574767587786646</c:v>
                </c:pt>
                <c:pt idx="224">
                  <c:v>34.598052467913213</c:v>
                </c:pt>
                <c:pt idx="225">
                  <c:v>34.635810571698627</c:v>
                </c:pt>
                <c:pt idx="226">
                  <c:v>34.690979991189714</c:v>
                </c:pt>
                <c:pt idx="227">
                  <c:v>34.766070094055785</c:v>
                </c:pt>
                <c:pt idx="228">
                  <c:v>34.863099734628484</c:v>
                </c:pt>
                <c:pt idx="229">
                  <c:v>34.983547543007994</c:v>
                </c:pt>
                <c:pt idx="230">
                  <c:v>35.128315516282626</c:v>
                </c:pt>
                <c:pt idx="231">
                  <c:v>35.297706808366975</c:v>
                </c:pt>
                <c:pt idx="232">
                  <c:v>35.491418265346447</c:v>
                </c:pt>
                <c:pt idx="233">
                  <c:v>35.708547890132721</c:v>
                </c:pt>
                <c:pt idx="234">
                  <c:v>35.947617052625631</c:v>
                </c:pt>
                <c:pt idx="235">
                  <c:v>36.2066068984935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547-46EF-80FC-F7BA9B9D19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149120"/>
        <c:axId val="56151040"/>
      </c:scatterChart>
      <c:valAx>
        <c:axId val="56149120"/>
        <c:scaling>
          <c:orientation val="minMax"/>
          <c:max val="13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Phas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6151040"/>
        <c:crosses val="autoZero"/>
        <c:crossBetween val="midCat"/>
      </c:valAx>
      <c:valAx>
        <c:axId val="56151040"/>
        <c:scaling>
          <c:orientation val="minMax"/>
          <c:max val="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otential energy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61491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6731272940847188"/>
          <c:y val="0.55416788928012517"/>
          <c:w val="0.32673584595871941"/>
          <c:h val="0.15016528339362986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9C1556-73CC-4353-8E01-5CFF0F29B253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3B93CB-F4CE-4E54-BD78-38DDA7BF7CA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3074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3B93CB-F4CE-4E54-BD78-38DDA7BF7CA7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9245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3B93CB-F4CE-4E54-BD78-38DDA7BF7CA7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690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1" y="4342851"/>
            <a:ext cx="5486400" cy="411589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797" tIns="45898" rIns="91797" bIns="45898"/>
          <a:lstStyle/>
          <a:p>
            <a:r>
              <a:rPr lang="en-US"/>
              <a:t>Beta 7% at 3 MeV</a:t>
            </a:r>
          </a:p>
        </p:txBody>
      </p:sp>
    </p:spTree>
    <p:extLst>
      <p:ext uri="{BB962C8B-B14F-4D97-AF65-F5344CB8AC3E}">
        <p14:creationId xmlns:p14="http://schemas.microsoft.com/office/powerpoint/2010/main" val="2210450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56900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2524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0054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9F6C501-7039-41B7-847C-9A883E1EF9D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9788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9356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739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189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5521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640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2578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8840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3966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19/04/202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7">
            <a:extLst>
              <a:ext uri="{FF2B5EF4-FFF2-40B4-BE49-F238E27FC236}">
                <a16:creationId xmlns:a16="http://schemas.microsoft.com/office/drawing/2014/main" id="{7F892490-F594-3010-6EA0-9595D215A3E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56435"/>
            <a:ext cx="1049948" cy="954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5376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10" Type="http://schemas.openxmlformats.org/officeDocument/2006/relationships/image" Target="../media/image42.e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9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hyperlink" Target="http://www.google.co.uk/url?sa=i&amp;rct=j&amp;q=&amp;esrc=s&amp;source=images&amp;cd=&amp;cad=rja&amp;uact=8&amp;docid=5C8Vi1fhbNDLlM&amp;tbnid=hFGPz8dNvVVwhM:&amp;ved=0CAUQjRw&amp;url=http://darkwing.uoregon.edu/~noeckel/computernotes/Presentations/L18-Files/&amp;ei=5c2rU5azB4m60wWg5oHIBA&amp;bvm=bv.69837884,d.d2k&amp;psig=AFQjCNFwEjfS30-1VDmQ1vZJcpIZdPk2fw&amp;ust=1403854666003991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RF Linear accelerators</a:t>
            </a:r>
            <a:br>
              <a:rPr lang="en-GB" dirty="0"/>
            </a:br>
            <a:r>
              <a:rPr lang="en-GB" dirty="0"/>
              <a:t>L4: Longitudinal and Transverse Dynamics in Lina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/>
              <a:t>Prof Graeme Burt</a:t>
            </a:r>
          </a:p>
          <a:p>
            <a:r>
              <a:rPr lang="en-GB" dirty="0"/>
              <a:t>Lancaster University</a:t>
            </a:r>
          </a:p>
          <a:p>
            <a:endParaRPr lang="en-GB" dirty="0"/>
          </a:p>
          <a:p>
            <a:r>
              <a:rPr lang="en-GB" dirty="0"/>
              <a:t>( some elements from </a:t>
            </a:r>
            <a:r>
              <a:rPr lang="en-GB" dirty="0" err="1"/>
              <a:t>Wangler</a:t>
            </a:r>
            <a:r>
              <a:rPr lang="en-GB" dirty="0"/>
              <a:t>, </a:t>
            </a:r>
            <a:r>
              <a:rPr lang="en-GB" b="1" dirty="0"/>
              <a:t>RF Linear accelerators</a:t>
            </a:r>
            <a:r>
              <a:rPr lang="en-GB" dirty="0"/>
              <a:t>, S. Henderson </a:t>
            </a:r>
            <a:r>
              <a:rPr lang="en-GB" b="1" dirty="0"/>
              <a:t>UPSAS</a:t>
            </a:r>
            <a:r>
              <a:rPr lang="en-GB" dirty="0"/>
              <a:t> and M. </a:t>
            </a:r>
            <a:r>
              <a:rPr lang="en-GB" dirty="0" err="1"/>
              <a:t>Vrentinar</a:t>
            </a:r>
            <a:r>
              <a:rPr lang="en-GB" dirty="0"/>
              <a:t> </a:t>
            </a:r>
            <a:r>
              <a:rPr lang="en-GB" b="1" dirty="0"/>
              <a:t>Linear Accelerators </a:t>
            </a:r>
            <a:r>
              <a:rPr lang="en-GB" dirty="0"/>
              <a:t>CERN Accelerator School)</a:t>
            </a: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armonic Osc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3184376"/>
            <a:ext cx="8219256" cy="604664"/>
          </a:xfrm>
        </p:spPr>
        <p:txBody>
          <a:bodyPr/>
          <a:lstStyle/>
          <a:p>
            <a:r>
              <a:rPr lang="en-GB" dirty="0"/>
              <a:t>For </a:t>
            </a:r>
            <a:r>
              <a:rPr lang="en-GB" i="1" dirty="0">
                <a:latin typeface="Symbol" pitchFamily="18" charset="2"/>
              </a:rPr>
              <a:t>f</a:t>
            </a:r>
            <a:r>
              <a:rPr lang="en-GB" dirty="0"/>
              <a:t>-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 is small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10134"/>
              </p:ext>
            </p:extLst>
          </p:nvPr>
        </p:nvGraphicFramePr>
        <p:xfrm>
          <a:off x="3203848" y="1405054"/>
          <a:ext cx="43148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31640" progId="Equation.DSMT4">
                  <p:embed/>
                </p:oleObj>
              </mc:Choice>
              <mc:Fallback>
                <p:oleObj name="Equation" r:id="rId2" imgW="2514600" imgH="43164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05054"/>
                        <a:ext cx="431482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89622"/>
              </p:ext>
            </p:extLst>
          </p:nvPr>
        </p:nvGraphicFramePr>
        <p:xfrm>
          <a:off x="3203848" y="2269150"/>
          <a:ext cx="41417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457200" progId="Equation.DSMT4">
                  <p:embed/>
                </p:oleObj>
              </mc:Choice>
              <mc:Fallback>
                <p:oleObj name="Equation" r:id="rId4" imgW="2412720" imgH="45720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69150"/>
                        <a:ext cx="41417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56868"/>
              </p:ext>
            </p:extLst>
          </p:nvPr>
        </p:nvGraphicFramePr>
        <p:xfrm>
          <a:off x="3131840" y="3637302"/>
          <a:ext cx="59070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482400" progId="Equation.DSMT4">
                  <p:embed/>
                </p:oleObj>
              </mc:Choice>
              <mc:Fallback>
                <p:oleObj name="Equation" r:id="rId6" imgW="3441600" imgH="482400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637302"/>
                        <a:ext cx="5907087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45915"/>
              </p:ext>
            </p:extLst>
          </p:nvPr>
        </p:nvGraphicFramePr>
        <p:xfrm>
          <a:off x="3131840" y="4725144"/>
          <a:ext cx="523081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1218960" progId="Equation.DSMT4">
                  <p:embed/>
                </p:oleObj>
              </mc:Choice>
              <mc:Fallback>
                <p:oleObj name="Equation" r:id="rId8" imgW="3047760" imgH="121896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25144"/>
                        <a:ext cx="5230813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1340768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oing back to the phase equa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armonic osc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315" y="3445869"/>
            <a:ext cx="4260850" cy="1224136"/>
          </a:xfrm>
        </p:spPr>
        <p:txBody>
          <a:bodyPr>
            <a:noAutofit/>
          </a:bodyPr>
          <a:lstStyle/>
          <a:p>
            <a:r>
              <a:rPr lang="en-GB" sz="2000" dirty="0"/>
              <a:t>Note as the beam becomes relativistic the frequency goes to zero as gamma increases to the power 3.</a:t>
            </a:r>
          </a:p>
          <a:p>
            <a:r>
              <a:rPr lang="en-GB" sz="2000" dirty="0"/>
              <a:t>The particle follow elliptical trajectories given by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40976"/>
              </p:ext>
            </p:extLst>
          </p:nvPr>
        </p:nvGraphicFramePr>
        <p:xfrm>
          <a:off x="3390900" y="2805587"/>
          <a:ext cx="2362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31640" progId="Equation.3">
                  <p:embed/>
                </p:oleObj>
              </mc:Choice>
              <mc:Fallback>
                <p:oleObj name="Equation" r:id="rId2" imgW="1549080" imgH="431640" progId="Equation.3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805587"/>
                        <a:ext cx="23622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23431"/>
              </p:ext>
            </p:extLst>
          </p:nvPr>
        </p:nvGraphicFramePr>
        <p:xfrm>
          <a:off x="3555615" y="1535043"/>
          <a:ext cx="39449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609480" progId="Equation.DSMT4">
                  <p:embed/>
                </p:oleObj>
              </mc:Choice>
              <mc:Fallback>
                <p:oleObj name="Equation" r:id="rId4" imgW="2298600" imgH="609480" progId="Equation.DSMT4">
                  <p:embed/>
                  <p:pic>
                    <p:nvPicPr>
                      <p:cNvPr id="68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615" y="1535043"/>
                        <a:ext cx="3944937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4928"/>
              </p:ext>
            </p:extLst>
          </p:nvPr>
        </p:nvGraphicFramePr>
        <p:xfrm>
          <a:off x="3690370" y="4536310"/>
          <a:ext cx="2182934" cy="93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95000" progId="Equation.DSMT4">
                  <p:embed/>
                </p:oleObj>
              </mc:Choice>
              <mc:Fallback>
                <p:oleObj name="Equation" r:id="rId6" imgW="1155600" imgH="495000" progId="Equation.DSMT4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370" y="4536310"/>
                        <a:ext cx="2182934" cy="936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123728" y="5923681"/>
          <a:ext cx="11620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923681"/>
                        <a:ext cx="11620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283968" y="5779665"/>
          <a:ext cx="4260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482400" progId="Equation.DSMT4">
                  <p:embed/>
                </p:oleObj>
              </mc:Choice>
              <mc:Fallback>
                <p:oleObj name="Equation" r:id="rId10" imgW="2793960" imgH="482400" progId="Equation.DSMT4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779665"/>
                        <a:ext cx="42608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3608" y="606769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he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19872" y="606769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560" y="1628800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his gives the equation for simple harmonic mo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60" y="2895327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ith frequenc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30C4D7-7605-D6C7-4F41-352009E140D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35837" y="3704969"/>
            <a:ext cx="3124720" cy="178649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gh energy </a:t>
            </a:r>
            <a:r>
              <a:rPr lang="en-GB" dirty="0" err="1"/>
              <a:t>lina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s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dirty="0"/>
              <a:t> tends to 1 the variation of phase with energy tends to zero and hence particles no longer oscillate in a stable orbit. All particles with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dirty="0"/>
              <a:t>~1 are trapped/frozen in phase and are only lost through transverse effects or if they are decelerated to lower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dirty="0"/>
              <a:t>.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rger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7382" y="1196753"/>
            <a:ext cx="8229600" cy="1008112"/>
          </a:xfrm>
        </p:spPr>
        <p:txBody>
          <a:bodyPr>
            <a:normAutofit fontScale="92500" lnSpcReduction="20000"/>
          </a:bodyPr>
          <a:lstStyle/>
          <a:p>
            <a:r>
              <a:rPr lang="en-GB" sz="2400" dirty="0"/>
              <a:t>Real accelerators are more complicated as the acceleration isn’t small and the velocity isn’t constant</a:t>
            </a:r>
          </a:p>
          <a:p>
            <a:r>
              <a:rPr lang="en-GB" sz="2400" dirty="0"/>
              <a:t>The acceptance of a real machine looks like a golf-club.</a:t>
            </a:r>
          </a:p>
        </p:txBody>
      </p:sp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2" cstate="print"/>
          <a:srcRect t="41999"/>
          <a:stretch>
            <a:fillRect/>
          </a:stretch>
        </p:blipFill>
        <p:spPr bwMode="auto">
          <a:xfrm>
            <a:off x="457200" y="2156169"/>
            <a:ext cx="6203032" cy="269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4491413"/>
            <a:ext cx="5571824" cy="2347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99592" y="5152331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NS acceptance from Y, Sha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p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28800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It is sometimes useful to inject lower energy electrons into v=c linac. In this case as the velocity is initially slower its phase will slip.</a:t>
            </a:r>
          </a:p>
          <a:p>
            <a:r>
              <a:rPr lang="en-GB" dirty="0"/>
              <a:t>If we can inject at the correct phase we can design so the phase slips so that it reaches the desired phase at v=c</a:t>
            </a:r>
          </a:p>
          <a:p>
            <a:r>
              <a:rPr lang="en-GB" dirty="0"/>
              <a:t>The phase motion is described by</a:t>
            </a:r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3356992"/>
            <a:ext cx="3905927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971600" y="5445224"/>
          <a:ext cx="3679183" cy="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45224"/>
                        <a:ext cx="3679183" cy="92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971600" y="3284984"/>
          <a:ext cx="20009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200097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971600" y="4149080"/>
          <a:ext cx="23479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49080"/>
                        <a:ext cx="23479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4942329"/>
            <a:ext cx="33123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/>
              <a:t>Solving these giv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6449935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te there is a minimum gradient E0 for this to work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924944"/>
            <a:ext cx="8229600" cy="1143000"/>
          </a:xfrm>
        </p:spPr>
        <p:txBody>
          <a:bodyPr/>
          <a:lstStyle/>
          <a:p>
            <a:r>
              <a:rPr lang="en-GB" dirty="0"/>
              <a:t>Transverse Dynamic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F </a:t>
            </a:r>
            <a:r>
              <a:rPr lang="en-GB" dirty="0" err="1"/>
              <a:t>defocuss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/>
          </a:bodyPr>
          <a:lstStyle/>
          <a:p>
            <a:r>
              <a:rPr lang="en-GB" sz="2400" dirty="0"/>
              <a:t>Maxwell’s equations (Amperes and </a:t>
            </a:r>
            <a:r>
              <a:rPr lang="en-GB" sz="2400" dirty="0" err="1"/>
              <a:t>Guass</a:t>
            </a:r>
            <a:r>
              <a:rPr lang="en-GB" sz="2400" dirty="0"/>
              <a:t>’ laws) give a transverse field (</a:t>
            </a:r>
            <a:r>
              <a:rPr lang="en-GB" sz="2400" dirty="0" err="1"/>
              <a:t>E</a:t>
            </a:r>
            <a:r>
              <a:rPr lang="en-GB" sz="2400" baseline="-25000" dirty="0" err="1"/>
              <a:t>r</a:t>
            </a:r>
            <a:r>
              <a:rPr lang="en-GB" sz="2400" dirty="0"/>
              <a:t> and B</a:t>
            </a:r>
            <a:r>
              <a:rPr lang="en-GB" sz="2400" baseline="-25000" dirty="0">
                <a:latin typeface="Symbol" pitchFamily="18" charset="2"/>
              </a:rPr>
              <a:t>f</a:t>
            </a:r>
            <a:r>
              <a:rPr lang="en-GB" sz="2400" dirty="0"/>
              <a:t>) due to the change in E</a:t>
            </a:r>
            <a:r>
              <a:rPr lang="en-GB" sz="2400" baseline="-25000" dirty="0"/>
              <a:t>z</a:t>
            </a:r>
            <a:r>
              <a:rPr lang="en-GB" sz="2400" dirty="0"/>
              <a:t>.</a:t>
            </a: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467544" y="3175124"/>
          <a:ext cx="2683032" cy="234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269720" progId="Equation.DSMT4">
                  <p:embed/>
                </p:oleObj>
              </mc:Choice>
              <mc:Fallback>
                <p:oleObj name="Equation" r:id="rId2" imgW="1447560" imgH="1269720" progId="Equation.DSMT4">
                  <p:embed/>
                  <p:pic>
                    <p:nvPicPr>
                      <p:cNvPr id="1259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75124"/>
                        <a:ext cx="2683032" cy="2342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3707904" y="3303432"/>
          <a:ext cx="1728192" cy="221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1257120" progId="Equation.DSMT4">
                  <p:embed/>
                </p:oleObj>
              </mc:Choice>
              <mc:Fallback>
                <p:oleObj name="Equation" r:id="rId4" imgW="977760" imgH="1257120" progId="Equation.DSMT4">
                  <p:embed/>
                  <p:pic>
                    <p:nvPicPr>
                      <p:cNvPr id="125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303432"/>
                        <a:ext cx="1728192" cy="221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796136" y="1791270"/>
            <a:ext cx="3079750" cy="1709738"/>
            <a:chOff x="3048000" y="1338263"/>
            <a:chExt cx="3079750" cy="2166936"/>
          </a:xfrm>
        </p:grpSpPr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3048000" y="1338263"/>
              <a:ext cx="3079750" cy="1063126"/>
              <a:chOff x="3048000" y="1338263"/>
              <a:chExt cx="3079750" cy="1063126"/>
            </a:xfrm>
          </p:grpSpPr>
          <p:cxnSp>
            <p:nvCxnSpPr>
              <p:cNvPr id="16" name="Straight Connector 15"/>
              <p:cNvCxnSpPr>
                <a:cxnSpLocks noChangeShapeType="1"/>
              </p:cNvCxnSpPr>
              <p:nvPr/>
            </p:nvCxnSpPr>
            <p:spPr bwMode="auto">
              <a:xfrm>
                <a:off x="3590925" y="1338263"/>
                <a:ext cx="1993900" cy="201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" name="Straight Connector 16"/>
              <p:cNvCxnSpPr>
                <a:cxnSpLocks noChangeShapeType="1"/>
              </p:cNvCxnSpPr>
              <p:nvPr/>
            </p:nvCxnSpPr>
            <p:spPr bwMode="auto">
              <a:xfrm rot="5400000">
                <a:off x="5227906" y="1693595"/>
                <a:ext cx="712252" cy="158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17"/>
              <p:cNvCxnSpPr>
                <a:cxnSpLocks noChangeShapeType="1"/>
              </p:cNvCxnSpPr>
              <p:nvPr/>
            </p:nvCxnSpPr>
            <p:spPr bwMode="auto">
              <a:xfrm rot="5400000">
                <a:off x="3237393" y="1691795"/>
                <a:ext cx="710240" cy="317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8"/>
              <p:cNvCxnSpPr>
                <a:cxnSpLocks noChangeShapeType="1"/>
              </p:cNvCxnSpPr>
              <p:nvPr/>
            </p:nvCxnSpPr>
            <p:spPr bwMode="auto">
              <a:xfrm>
                <a:off x="5584825" y="2048503"/>
                <a:ext cx="542925" cy="20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9"/>
              <p:cNvCxnSpPr>
                <a:cxnSpLocks noChangeShapeType="1"/>
              </p:cNvCxnSpPr>
              <p:nvPr/>
            </p:nvCxnSpPr>
            <p:spPr bwMode="auto">
              <a:xfrm rot="10800000">
                <a:off x="3048000" y="2048503"/>
                <a:ext cx="542925" cy="20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" name="Freeform 20"/>
              <p:cNvSpPr/>
              <p:nvPr/>
            </p:nvSpPr>
            <p:spPr bwMode="auto">
              <a:xfrm>
                <a:off x="3586163" y="2038443"/>
                <a:ext cx="2003425" cy="171022"/>
              </a:xfrm>
              <a:custGeom>
                <a:avLst/>
                <a:gdLst>
                  <a:gd name="connsiteX0" fmla="*/ 0 w 1685108"/>
                  <a:gd name="connsiteY0" fmla="*/ 0 h 174171"/>
                  <a:gd name="connsiteX1" fmla="*/ 796834 w 1685108"/>
                  <a:gd name="connsiteY1" fmla="*/ 169817 h 174171"/>
                  <a:gd name="connsiteX2" fmla="*/ 1685108 w 1685108"/>
                  <a:gd name="connsiteY2" fmla="*/ 26126 h 174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85108" h="174171">
                    <a:moveTo>
                      <a:pt x="0" y="0"/>
                    </a:moveTo>
                    <a:cubicBezTo>
                      <a:pt x="257991" y="82731"/>
                      <a:pt x="515983" y="165463"/>
                      <a:pt x="796834" y="169817"/>
                    </a:cubicBezTo>
                    <a:cubicBezTo>
                      <a:pt x="1077685" y="174171"/>
                      <a:pt x="1381396" y="100148"/>
                      <a:pt x="1685108" y="26126"/>
                    </a:cubicBezTo>
                  </a:path>
                </a:pathLst>
              </a:custGeom>
              <a:ln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22" name="Freeform 21"/>
              <p:cNvSpPr/>
              <p:nvPr/>
            </p:nvSpPr>
            <p:spPr>
              <a:xfrm>
                <a:off x="3317875" y="2062587"/>
                <a:ext cx="2444750" cy="338018"/>
              </a:xfrm>
              <a:custGeom>
                <a:avLst/>
                <a:gdLst>
                  <a:gd name="connsiteX0" fmla="*/ 0 w 2444932"/>
                  <a:gd name="connsiteY0" fmla="*/ 0 h 337458"/>
                  <a:gd name="connsiteX1" fmla="*/ 91440 w 2444932"/>
                  <a:gd name="connsiteY1" fmla="*/ 117566 h 337458"/>
                  <a:gd name="connsiteX2" fmla="*/ 431075 w 2444932"/>
                  <a:gd name="connsiteY2" fmla="*/ 248195 h 337458"/>
                  <a:gd name="connsiteX3" fmla="*/ 1005840 w 2444932"/>
                  <a:gd name="connsiteY3" fmla="*/ 326572 h 337458"/>
                  <a:gd name="connsiteX4" fmla="*/ 1737360 w 2444932"/>
                  <a:gd name="connsiteY4" fmla="*/ 313509 h 337458"/>
                  <a:gd name="connsiteX5" fmla="*/ 2194560 w 2444932"/>
                  <a:gd name="connsiteY5" fmla="*/ 222069 h 337458"/>
                  <a:gd name="connsiteX6" fmla="*/ 2403566 w 2444932"/>
                  <a:gd name="connsiteY6" fmla="*/ 104503 h 337458"/>
                  <a:gd name="connsiteX7" fmla="*/ 2442755 w 2444932"/>
                  <a:gd name="connsiteY7" fmla="*/ 0 h 3374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444932" h="337458">
                    <a:moveTo>
                      <a:pt x="0" y="0"/>
                    </a:moveTo>
                    <a:cubicBezTo>
                      <a:pt x="9797" y="38100"/>
                      <a:pt x="19594" y="76200"/>
                      <a:pt x="91440" y="117566"/>
                    </a:cubicBezTo>
                    <a:cubicBezTo>
                      <a:pt x="163286" y="158932"/>
                      <a:pt x="278675" y="213361"/>
                      <a:pt x="431075" y="248195"/>
                    </a:cubicBezTo>
                    <a:cubicBezTo>
                      <a:pt x="583475" y="283029"/>
                      <a:pt x="788126" y="315686"/>
                      <a:pt x="1005840" y="326572"/>
                    </a:cubicBezTo>
                    <a:cubicBezTo>
                      <a:pt x="1223554" y="337458"/>
                      <a:pt x="1539240" y="330926"/>
                      <a:pt x="1737360" y="313509"/>
                    </a:cubicBezTo>
                    <a:cubicBezTo>
                      <a:pt x="1935480" y="296092"/>
                      <a:pt x="2083526" y="256903"/>
                      <a:pt x="2194560" y="222069"/>
                    </a:cubicBezTo>
                    <a:cubicBezTo>
                      <a:pt x="2305594" y="187235"/>
                      <a:pt x="2362200" y="141515"/>
                      <a:pt x="2403566" y="104503"/>
                    </a:cubicBezTo>
                    <a:cubicBezTo>
                      <a:pt x="2444932" y="67491"/>
                      <a:pt x="2443843" y="33745"/>
                      <a:pt x="2442755" y="0"/>
                    </a:cubicBezTo>
                  </a:path>
                </a:pathLst>
              </a:custGeom>
              <a:ln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3048000" y="2442073"/>
              <a:ext cx="3079750" cy="1063126"/>
              <a:chOff x="3048000" y="2442073"/>
              <a:chExt cx="3079750" cy="1063126"/>
            </a:xfrm>
          </p:grpSpPr>
          <p:cxnSp>
            <p:nvCxnSpPr>
              <p:cNvPr id="9" name="Straight Connector 8"/>
              <p:cNvCxnSpPr>
                <a:cxnSpLocks noChangeShapeType="1"/>
              </p:cNvCxnSpPr>
              <p:nvPr/>
            </p:nvCxnSpPr>
            <p:spPr bwMode="auto">
              <a:xfrm rot="10800000">
                <a:off x="3590925" y="3503186"/>
                <a:ext cx="1993900" cy="201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" name="Straight Connector 9"/>
              <p:cNvCxnSpPr>
                <a:cxnSpLocks noChangeShapeType="1"/>
              </p:cNvCxnSpPr>
              <p:nvPr/>
            </p:nvCxnSpPr>
            <p:spPr bwMode="auto">
              <a:xfrm rot="-5400000">
                <a:off x="3235593" y="3148280"/>
                <a:ext cx="712252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1" name="Straight Connector 10"/>
              <p:cNvCxnSpPr>
                <a:cxnSpLocks noChangeShapeType="1"/>
              </p:cNvCxnSpPr>
              <p:nvPr/>
            </p:nvCxnSpPr>
            <p:spPr bwMode="auto">
              <a:xfrm rot="-5400000">
                <a:off x="5228118" y="3148491"/>
                <a:ext cx="710240" cy="317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" name="Straight Connector 11"/>
              <p:cNvCxnSpPr>
                <a:cxnSpLocks noChangeShapeType="1"/>
              </p:cNvCxnSpPr>
              <p:nvPr/>
            </p:nvCxnSpPr>
            <p:spPr bwMode="auto">
              <a:xfrm rot="10800000">
                <a:off x="3048000" y="2792947"/>
                <a:ext cx="542925" cy="20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5584825" y="2792947"/>
                <a:ext cx="542925" cy="20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" name="Freeform 13"/>
              <p:cNvSpPr>
                <a:spLocks noChangeArrowheads="1"/>
              </p:cNvSpPr>
              <p:nvPr/>
            </p:nvSpPr>
            <p:spPr bwMode="auto">
              <a:xfrm rot="10800000">
                <a:off x="3586163" y="2591746"/>
                <a:ext cx="2003425" cy="213273"/>
              </a:xfrm>
              <a:custGeom>
                <a:avLst/>
                <a:gdLst>
                  <a:gd name="T0" fmla="*/ 0 w 1685108"/>
                  <a:gd name="T1" fmla="*/ 0 h 174171"/>
                  <a:gd name="T2" fmla="*/ 947356 w 1685108"/>
                  <a:gd name="T3" fmla="*/ 207942 h 174171"/>
                  <a:gd name="T4" fmla="*/ 2003425 w 1685108"/>
                  <a:gd name="T5" fmla="*/ 31991 h 174171"/>
                  <a:gd name="T6" fmla="*/ 0 60000 65536"/>
                  <a:gd name="T7" fmla="*/ 0 60000 65536"/>
                  <a:gd name="T8" fmla="*/ 0 60000 65536"/>
                  <a:gd name="T9" fmla="*/ 0 w 1685108"/>
                  <a:gd name="T10" fmla="*/ 0 h 174171"/>
                  <a:gd name="T11" fmla="*/ 1685108 w 1685108"/>
                  <a:gd name="T12" fmla="*/ 174171 h 1741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5108" h="174171">
                    <a:moveTo>
                      <a:pt x="0" y="0"/>
                    </a:moveTo>
                    <a:cubicBezTo>
                      <a:pt x="257991" y="82731"/>
                      <a:pt x="515983" y="165463"/>
                      <a:pt x="796834" y="169817"/>
                    </a:cubicBezTo>
                    <a:cubicBezTo>
                      <a:pt x="1077685" y="174171"/>
                      <a:pt x="1381396" y="100148"/>
                      <a:pt x="1685108" y="26126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miter lim="800000"/>
                <a:headEnd type="stealth" w="lg" len="lg"/>
                <a:tailEnd type="none" w="lg" len="lg"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latin typeface="+mn-lt"/>
                  <a:cs typeface="+mn-cs"/>
                </a:endParaRPr>
              </a:p>
            </p:txBody>
          </p:sp>
          <p:sp>
            <p:nvSpPr>
              <p:cNvPr id="15" name="Freeform 14"/>
              <p:cNvSpPr>
                <a:spLocks noChangeArrowheads="1"/>
              </p:cNvSpPr>
              <p:nvPr/>
            </p:nvSpPr>
            <p:spPr bwMode="auto">
              <a:xfrm rot="10800000">
                <a:off x="3413125" y="2442858"/>
                <a:ext cx="2444750" cy="338018"/>
              </a:xfrm>
              <a:custGeom>
                <a:avLst/>
                <a:gdLst>
                  <a:gd name="T0" fmla="*/ 0 w 2444932"/>
                  <a:gd name="T1" fmla="*/ 0 h 337458"/>
                  <a:gd name="T2" fmla="*/ 91433 w 2444932"/>
                  <a:gd name="T3" fmla="*/ 117761 h 337458"/>
                  <a:gd name="T4" fmla="*/ 431043 w 2444932"/>
                  <a:gd name="T5" fmla="*/ 248607 h 337458"/>
                  <a:gd name="T6" fmla="*/ 1005765 w 2444932"/>
                  <a:gd name="T7" fmla="*/ 327114 h 337458"/>
                  <a:gd name="T8" fmla="*/ 1737230 w 2444932"/>
                  <a:gd name="T9" fmla="*/ 314029 h 337458"/>
                  <a:gd name="T10" fmla="*/ 2194397 w 2444932"/>
                  <a:gd name="T11" fmla="*/ 222437 h 337458"/>
                  <a:gd name="T12" fmla="*/ 2403387 w 2444932"/>
                  <a:gd name="T13" fmla="*/ 104676 h 337458"/>
                  <a:gd name="T14" fmla="*/ 2442572 w 2444932"/>
                  <a:gd name="T15" fmla="*/ 0 h 33745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44932"/>
                  <a:gd name="T25" fmla="*/ 0 h 337458"/>
                  <a:gd name="T26" fmla="*/ 2444932 w 2444932"/>
                  <a:gd name="T27" fmla="*/ 337458 h 33745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44932" h="337458">
                    <a:moveTo>
                      <a:pt x="0" y="0"/>
                    </a:moveTo>
                    <a:cubicBezTo>
                      <a:pt x="9797" y="38100"/>
                      <a:pt x="19594" y="76200"/>
                      <a:pt x="91440" y="117566"/>
                    </a:cubicBezTo>
                    <a:cubicBezTo>
                      <a:pt x="163286" y="158932"/>
                      <a:pt x="278675" y="213361"/>
                      <a:pt x="431075" y="248195"/>
                    </a:cubicBezTo>
                    <a:cubicBezTo>
                      <a:pt x="583475" y="283029"/>
                      <a:pt x="788126" y="315686"/>
                      <a:pt x="1005840" y="326572"/>
                    </a:cubicBezTo>
                    <a:cubicBezTo>
                      <a:pt x="1223554" y="337458"/>
                      <a:pt x="1539240" y="330926"/>
                      <a:pt x="1737360" y="313509"/>
                    </a:cubicBezTo>
                    <a:cubicBezTo>
                      <a:pt x="1935480" y="296092"/>
                      <a:pt x="2083526" y="256903"/>
                      <a:pt x="2194560" y="222069"/>
                    </a:cubicBezTo>
                    <a:cubicBezTo>
                      <a:pt x="2305594" y="187235"/>
                      <a:pt x="2362200" y="141515"/>
                      <a:pt x="2403566" y="104503"/>
                    </a:cubicBezTo>
                    <a:cubicBezTo>
                      <a:pt x="2444932" y="67491"/>
                      <a:pt x="2443843" y="33745"/>
                      <a:pt x="2442755" y="0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miter lim="800000"/>
                <a:headEnd type="stealth" w="lg" len="lg"/>
                <a:tailEnd type="none" w="lg" len="lg"/>
              </a:ln>
            </p:spPr>
            <p:txBody>
              <a:bodyPr rot="10800000" anchor="ctr"/>
              <a:lstStyle/>
              <a:p>
                <a:pPr algn="ctr">
                  <a:defRPr/>
                </a:pPr>
                <a:endParaRPr lang="en-GB">
                  <a:latin typeface="+mn-lt"/>
                  <a:cs typeface="+mn-cs"/>
                </a:endParaRPr>
              </a:p>
            </p:txBody>
          </p:sp>
        </p:grpSp>
      </p:grpSp>
      <p:grpSp>
        <p:nvGrpSpPr>
          <p:cNvPr id="23" name="Group 38"/>
          <p:cNvGrpSpPr>
            <a:grpSpLocks/>
          </p:cNvGrpSpPr>
          <p:nvPr/>
        </p:nvGrpSpPr>
        <p:grpSpPr bwMode="auto">
          <a:xfrm>
            <a:off x="5796136" y="4293096"/>
            <a:ext cx="3095625" cy="1625600"/>
            <a:chOff x="96" y="3168"/>
            <a:chExt cx="1950" cy="1024"/>
          </a:xfrm>
        </p:grpSpPr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96" y="3216"/>
              <a:ext cx="1950" cy="552"/>
              <a:chOff x="2181497" y="502920"/>
              <a:chExt cx="3095900" cy="1772195"/>
            </a:xfrm>
          </p:grpSpPr>
          <p:cxnSp>
            <p:nvCxnSpPr>
              <p:cNvPr id="29" name="Straight Connector 28"/>
              <p:cNvCxnSpPr>
                <a:cxnSpLocks noChangeShapeType="1"/>
              </p:cNvCxnSpPr>
              <p:nvPr/>
            </p:nvCxnSpPr>
            <p:spPr bwMode="auto">
              <a:xfrm>
                <a:off x="3505590" y="518974"/>
                <a:ext cx="609654" cy="1284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0" name="Freeform 29"/>
              <p:cNvSpPr>
                <a:spLocks noChangeArrowheads="1"/>
              </p:cNvSpPr>
              <p:nvPr/>
            </p:nvSpPr>
            <p:spPr bwMode="auto">
              <a:xfrm>
                <a:off x="2181497" y="502920"/>
                <a:ext cx="1319330" cy="1707985"/>
              </a:xfrm>
              <a:custGeom>
                <a:avLst/>
                <a:gdLst>
                  <a:gd name="T0" fmla="*/ 0 w 1319349"/>
                  <a:gd name="T1" fmla="*/ 1666592 h 1706880"/>
                  <a:gd name="T2" fmla="*/ 496382 w 1319349"/>
                  <a:gd name="T3" fmla="*/ 1666592 h 1706880"/>
                  <a:gd name="T4" fmla="*/ 627008 w 1319349"/>
                  <a:gd name="T5" fmla="*/ 1470522 h 1706880"/>
                  <a:gd name="T6" fmla="*/ 901324 w 1319349"/>
                  <a:gd name="T7" fmla="*/ 241819 h 1706880"/>
                  <a:gd name="T8" fmla="*/ 1319330 w 1319349"/>
                  <a:gd name="T9" fmla="*/ 19607 h 17068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9349"/>
                  <a:gd name="T16" fmla="*/ 0 h 1706880"/>
                  <a:gd name="T17" fmla="*/ 1319349 w 1319349"/>
                  <a:gd name="T18" fmla="*/ 1706880 h 17068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9349" h="1706880">
                    <a:moveTo>
                      <a:pt x="0" y="1665514"/>
                    </a:moveTo>
                    <a:cubicBezTo>
                      <a:pt x="195943" y="1681842"/>
                      <a:pt x="391886" y="1698171"/>
                      <a:pt x="496389" y="1665514"/>
                    </a:cubicBezTo>
                    <a:cubicBezTo>
                      <a:pt x="600892" y="1632857"/>
                      <a:pt x="559526" y="1706880"/>
                      <a:pt x="627017" y="1469571"/>
                    </a:cubicBezTo>
                    <a:cubicBezTo>
                      <a:pt x="694508" y="1232263"/>
                      <a:pt x="785948" y="483326"/>
                      <a:pt x="901337" y="241663"/>
                    </a:cubicBezTo>
                    <a:cubicBezTo>
                      <a:pt x="1016726" y="0"/>
                      <a:pt x="1168037" y="9797"/>
                      <a:pt x="1319349" y="19594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en-GB">
                  <a:latin typeface="+mn-lt"/>
                  <a:cs typeface="+mn-cs"/>
                </a:endParaRPr>
              </a:p>
            </p:txBody>
          </p:sp>
          <p:sp>
            <p:nvSpPr>
              <p:cNvPr id="31" name="Freeform 30"/>
              <p:cNvSpPr>
                <a:spLocks noChangeArrowheads="1"/>
              </p:cNvSpPr>
              <p:nvPr/>
            </p:nvSpPr>
            <p:spPr bwMode="auto">
              <a:xfrm>
                <a:off x="4050151" y="509341"/>
                <a:ext cx="1227246" cy="1765774"/>
              </a:xfrm>
              <a:custGeom>
                <a:avLst/>
                <a:gdLst>
                  <a:gd name="T0" fmla="*/ 1227246 w 1227909"/>
                  <a:gd name="T1" fmla="*/ 1715667 h 1918063"/>
                  <a:gd name="T2" fmla="*/ 770293 w 1227909"/>
                  <a:gd name="T3" fmla="*/ 1703641 h 1918063"/>
                  <a:gd name="T4" fmla="*/ 639734 w 1227909"/>
                  <a:gd name="T5" fmla="*/ 1523256 h 1918063"/>
                  <a:gd name="T6" fmla="*/ 430842 w 1227909"/>
                  <a:gd name="T7" fmla="*/ 248531 h 1918063"/>
                  <a:gd name="T8" fmla="*/ 0 w 1227909"/>
                  <a:gd name="T9" fmla="*/ 32068 h 19180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27909"/>
                  <a:gd name="T16" fmla="*/ 0 h 1918063"/>
                  <a:gd name="T17" fmla="*/ 1227909 w 1227909"/>
                  <a:gd name="T18" fmla="*/ 1918063 h 19180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27909" h="1918063">
                    <a:moveTo>
                      <a:pt x="1227909" y="1863634"/>
                    </a:moveTo>
                    <a:cubicBezTo>
                      <a:pt x="1048294" y="1874519"/>
                      <a:pt x="868680" y="1885405"/>
                      <a:pt x="770709" y="1850571"/>
                    </a:cubicBezTo>
                    <a:cubicBezTo>
                      <a:pt x="672738" y="1815737"/>
                      <a:pt x="696686" y="1918063"/>
                      <a:pt x="640080" y="1654629"/>
                    </a:cubicBezTo>
                    <a:cubicBezTo>
                      <a:pt x="583474" y="1391195"/>
                      <a:pt x="537755" y="539932"/>
                      <a:pt x="431075" y="269966"/>
                    </a:cubicBezTo>
                    <a:cubicBezTo>
                      <a:pt x="324395" y="0"/>
                      <a:pt x="162197" y="17417"/>
                      <a:pt x="0" y="34834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en-GB">
                  <a:latin typeface="+mn-lt"/>
                  <a:cs typeface="+mn-cs"/>
                </a:endParaRPr>
              </a:p>
            </p:txBody>
          </p:sp>
        </p:grpSp>
        <p:grpSp>
          <p:nvGrpSpPr>
            <p:cNvPr id="25" name="Group 37"/>
            <p:cNvGrpSpPr>
              <a:grpSpLocks/>
            </p:cNvGrpSpPr>
            <p:nvPr/>
          </p:nvGrpSpPr>
          <p:grpSpPr bwMode="auto">
            <a:xfrm>
              <a:off x="288" y="3168"/>
              <a:ext cx="1432" cy="1024"/>
              <a:chOff x="288" y="3168"/>
              <a:chExt cx="1432" cy="1024"/>
            </a:xfrm>
          </p:grpSpPr>
          <p:sp>
            <p:nvSpPr>
              <p:cNvPr id="26" name="TextBox 76"/>
              <p:cNvSpPr txBox="1">
                <a:spLocks noChangeArrowheads="1"/>
              </p:cNvSpPr>
              <p:nvPr/>
            </p:nvSpPr>
            <p:spPr bwMode="auto">
              <a:xfrm>
                <a:off x="288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GB"/>
                  <a:t>E</a:t>
                </a:r>
                <a:r>
                  <a:rPr lang="en-GB" baseline="-25000"/>
                  <a:t>z</a:t>
                </a:r>
              </a:p>
            </p:txBody>
          </p:sp>
          <p:sp>
            <p:nvSpPr>
              <p:cNvPr id="27" name="TextBox 77"/>
              <p:cNvSpPr txBox="1">
                <a:spLocks noChangeArrowheads="1"/>
              </p:cNvSpPr>
              <p:nvPr/>
            </p:nvSpPr>
            <p:spPr bwMode="auto">
              <a:xfrm>
                <a:off x="912" y="3504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GB"/>
                  <a:t>E</a:t>
                </a:r>
                <a:r>
                  <a:rPr lang="en-GB" baseline="-25000"/>
                  <a:t>r</a:t>
                </a:r>
                <a:r>
                  <a:rPr lang="en-GB"/>
                  <a:t>/r</a:t>
                </a:r>
              </a:p>
            </p:txBody>
          </p:sp>
          <p:sp>
            <p:nvSpPr>
              <p:cNvPr id="28" name="Freeform 35"/>
              <p:cNvSpPr>
                <a:spLocks/>
              </p:cNvSpPr>
              <p:nvPr/>
            </p:nvSpPr>
            <p:spPr bwMode="auto">
              <a:xfrm>
                <a:off x="472" y="3264"/>
                <a:ext cx="1248" cy="928"/>
              </a:xfrm>
              <a:custGeom>
                <a:avLst/>
                <a:gdLst>
                  <a:gd name="T0" fmla="*/ 0 w 1248"/>
                  <a:gd name="T1" fmla="*/ 488 h 928"/>
                  <a:gd name="T2" fmla="*/ 96 w 1248"/>
                  <a:gd name="T3" fmla="*/ 920 h 928"/>
                  <a:gd name="T4" fmla="*/ 288 w 1248"/>
                  <a:gd name="T5" fmla="*/ 536 h 928"/>
                  <a:gd name="T6" fmla="*/ 864 w 1248"/>
                  <a:gd name="T7" fmla="*/ 488 h 928"/>
                  <a:gd name="T8" fmla="*/ 1056 w 1248"/>
                  <a:gd name="T9" fmla="*/ 8 h 928"/>
                  <a:gd name="T10" fmla="*/ 1200 w 1248"/>
                  <a:gd name="T11" fmla="*/ 440 h 928"/>
                  <a:gd name="T12" fmla="*/ 1248 w 1248"/>
                  <a:gd name="T13" fmla="*/ 488 h 9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8"/>
                  <a:gd name="T22" fmla="*/ 0 h 928"/>
                  <a:gd name="T23" fmla="*/ 1248 w 1248"/>
                  <a:gd name="T24" fmla="*/ 928 h 9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8" h="928">
                    <a:moveTo>
                      <a:pt x="0" y="488"/>
                    </a:moveTo>
                    <a:cubicBezTo>
                      <a:pt x="24" y="700"/>
                      <a:pt x="48" y="912"/>
                      <a:pt x="96" y="920"/>
                    </a:cubicBezTo>
                    <a:cubicBezTo>
                      <a:pt x="144" y="928"/>
                      <a:pt x="160" y="608"/>
                      <a:pt x="288" y="536"/>
                    </a:cubicBezTo>
                    <a:cubicBezTo>
                      <a:pt x="416" y="464"/>
                      <a:pt x="736" y="576"/>
                      <a:pt x="864" y="488"/>
                    </a:cubicBezTo>
                    <a:cubicBezTo>
                      <a:pt x="992" y="400"/>
                      <a:pt x="1000" y="16"/>
                      <a:pt x="1056" y="8"/>
                    </a:cubicBezTo>
                    <a:cubicBezTo>
                      <a:pt x="1112" y="0"/>
                      <a:pt x="1168" y="360"/>
                      <a:pt x="1200" y="440"/>
                    </a:cubicBezTo>
                    <a:cubicBezTo>
                      <a:pt x="1232" y="520"/>
                      <a:pt x="1240" y="504"/>
                      <a:pt x="1248" y="4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Rf</a:t>
            </a:r>
            <a:r>
              <a:rPr lang="en-GB" dirty="0"/>
              <a:t> </a:t>
            </a:r>
            <a:r>
              <a:rPr lang="en-GB" dirty="0" err="1"/>
              <a:t>defocuss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56992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The transverse force can be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the velocity change over the gap are small then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Giving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gives a time dependant and a DC term</a:t>
            </a:r>
          </a:p>
        </p:txBody>
      </p:sp>
      <p:graphicFrame>
        <p:nvGraphicFramePr>
          <p:cNvPr id="136194" name="Object 1"/>
          <p:cNvGraphicFramePr>
            <a:graphicFrameLocks noChangeAspect="1"/>
          </p:cNvGraphicFramePr>
          <p:nvPr/>
        </p:nvGraphicFramePr>
        <p:xfrm>
          <a:off x="2051720" y="1916832"/>
          <a:ext cx="4536504" cy="78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431640" progId="Equation.DSMT4">
                  <p:embed/>
                </p:oleObj>
              </mc:Choice>
              <mc:Fallback>
                <p:oleObj name="Equation" r:id="rId2" imgW="2489040" imgH="431640" progId="Equation.DSMT4">
                  <p:embed/>
                  <p:pic>
                    <p:nvPicPr>
                      <p:cNvPr id="13619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16832"/>
                        <a:ext cx="4536504" cy="782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1"/>
          <p:cNvGraphicFramePr>
            <a:graphicFrameLocks noChangeAspect="1"/>
          </p:cNvGraphicFramePr>
          <p:nvPr/>
        </p:nvGraphicFramePr>
        <p:xfrm>
          <a:off x="2411661" y="2977952"/>
          <a:ext cx="3384475" cy="7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44240" progId="Equation.DSMT4">
                  <p:embed/>
                </p:oleObj>
              </mc:Choice>
              <mc:Fallback>
                <p:oleObj name="Equation" r:id="rId4" imgW="1930320" imgH="444240" progId="Equation.DSMT4">
                  <p:embed/>
                  <p:pic>
                    <p:nvPicPr>
                      <p:cNvPr id="13619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61" y="2977952"/>
                        <a:ext cx="3384475" cy="775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1"/>
          <p:cNvGraphicFramePr>
            <a:graphicFrameLocks noChangeAspect="1"/>
          </p:cNvGraphicFramePr>
          <p:nvPr/>
        </p:nvGraphicFramePr>
        <p:xfrm>
          <a:off x="2339752" y="3861049"/>
          <a:ext cx="3456384" cy="81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82400" progId="Equation.DSMT4">
                  <p:embed/>
                </p:oleObj>
              </mc:Choice>
              <mc:Fallback>
                <p:oleObj name="Equation" r:id="rId6" imgW="2044440" imgH="482400" progId="Equation.DSMT4">
                  <p:embed/>
                  <p:pic>
                    <p:nvPicPr>
                      <p:cNvPr id="13619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61049"/>
                        <a:ext cx="3456384" cy="811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24844" y="5245522"/>
            <a:ext cx="2171700" cy="135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65"/>
          <p:cNvSpPr txBox="1">
            <a:spLocks noChangeArrowheads="1"/>
          </p:cNvSpPr>
          <p:nvPr/>
        </p:nvSpPr>
        <p:spPr bwMode="auto">
          <a:xfrm>
            <a:off x="467544" y="5513809"/>
            <a:ext cx="1295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500" b="0"/>
              <a:t>Symmetric first cell</a:t>
            </a:r>
          </a:p>
        </p:txBody>
      </p: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4417244" y="5085184"/>
            <a:ext cx="4038600" cy="1752600"/>
            <a:chOff x="2544" y="144"/>
            <a:chExt cx="2544" cy="1104"/>
          </a:xfrm>
        </p:grpSpPr>
        <p:graphicFrame>
          <p:nvGraphicFramePr>
            <p:cNvPr id="10" name="Object 57"/>
            <p:cNvGraphicFramePr>
              <a:graphicFrameLocks noChangeAspect="1"/>
            </p:cNvGraphicFramePr>
            <p:nvPr/>
          </p:nvGraphicFramePr>
          <p:xfrm>
            <a:off x="2544" y="144"/>
            <a:ext cx="2544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9" imgW="4933950" imgH="2667000" progId="Excel.Sheet.8">
                    <p:embed/>
                  </p:oleObj>
                </mc:Choice>
                <mc:Fallback>
                  <p:oleObj name="Chart" r:id="rId9" imgW="4933950" imgH="2667000" progId="Excel.Sheet.8">
                    <p:embed/>
                    <p:pic>
                      <p:nvPicPr>
                        <p:cNvPr id="1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4"/>
                          <a:ext cx="2544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68"/>
            <p:cNvSpPr txBox="1">
              <a:spLocks noChangeArrowheads="1"/>
            </p:cNvSpPr>
            <p:nvPr/>
          </p:nvSpPr>
          <p:spPr bwMode="auto">
            <a:xfrm>
              <a:off x="2928" y="854"/>
              <a:ext cx="52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500"/>
                <a:t>Focus</a:t>
              </a:r>
            </a:p>
          </p:txBody>
        </p:sp>
        <p:sp>
          <p:nvSpPr>
            <p:cNvPr id="12" name="Text Box 70"/>
            <p:cNvSpPr txBox="1">
              <a:spLocks noChangeArrowheads="1"/>
            </p:cNvSpPr>
            <p:nvPr/>
          </p:nvSpPr>
          <p:spPr bwMode="auto">
            <a:xfrm>
              <a:off x="4272" y="192"/>
              <a:ext cx="62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500"/>
                <a:t>Defocus</a:t>
              </a:r>
            </a:p>
          </p:txBody>
        </p:sp>
      </p:grpSp>
      <p:sp>
        <p:nvSpPr>
          <p:cNvPr id="13" name="Text Box 73"/>
          <p:cNvSpPr txBox="1">
            <a:spLocks noChangeArrowheads="1"/>
          </p:cNvSpPr>
          <p:nvPr/>
        </p:nvSpPr>
        <p:spPr bwMode="auto">
          <a:xfrm>
            <a:off x="696144" y="6153572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athode</a:t>
            </a:r>
          </a:p>
        </p:txBody>
      </p:sp>
      <p:sp>
        <p:nvSpPr>
          <p:cNvPr id="14" name="Freeform 104"/>
          <p:cNvSpPr>
            <a:spLocks/>
          </p:cNvSpPr>
          <p:nvPr/>
        </p:nvSpPr>
        <p:spPr bwMode="auto">
          <a:xfrm>
            <a:off x="1915344" y="5516984"/>
            <a:ext cx="1790700" cy="469900"/>
          </a:xfrm>
          <a:custGeom>
            <a:avLst/>
            <a:gdLst>
              <a:gd name="T0" fmla="*/ 0 w 1248"/>
              <a:gd name="T1" fmla="*/ 2147483647 h 584"/>
              <a:gd name="T2" fmla="*/ 2147483647 w 1248"/>
              <a:gd name="T3" fmla="*/ 2147483647 h 584"/>
              <a:gd name="T4" fmla="*/ 2147483647 w 1248"/>
              <a:gd name="T5" fmla="*/ 2147483647 h 584"/>
              <a:gd name="T6" fmla="*/ 2147483647 w 1248"/>
              <a:gd name="T7" fmla="*/ 2147483647 h 584"/>
              <a:gd name="T8" fmla="*/ 2147483647 w 1248"/>
              <a:gd name="T9" fmla="*/ 2147483647 h 584"/>
              <a:gd name="T10" fmla="*/ 2147483647 w 1248"/>
              <a:gd name="T11" fmla="*/ 2147483647 h 584"/>
              <a:gd name="T12" fmla="*/ 2147483647 w 1248"/>
              <a:gd name="T13" fmla="*/ 2147483647 h 584"/>
              <a:gd name="T14" fmla="*/ 2147483647 w 1248"/>
              <a:gd name="T15" fmla="*/ 2147483647 h 5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48"/>
              <a:gd name="T25" fmla="*/ 0 h 584"/>
              <a:gd name="T26" fmla="*/ 1248 w 1248"/>
              <a:gd name="T27" fmla="*/ 584 h 5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48" h="584">
                <a:moveTo>
                  <a:pt x="0" y="584"/>
                </a:moveTo>
                <a:cubicBezTo>
                  <a:pt x="64" y="576"/>
                  <a:pt x="128" y="568"/>
                  <a:pt x="192" y="488"/>
                </a:cubicBezTo>
                <a:cubicBezTo>
                  <a:pt x="256" y="408"/>
                  <a:pt x="312" y="184"/>
                  <a:pt x="384" y="104"/>
                </a:cubicBezTo>
                <a:cubicBezTo>
                  <a:pt x="456" y="24"/>
                  <a:pt x="552" y="16"/>
                  <a:pt x="624" y="8"/>
                </a:cubicBezTo>
                <a:cubicBezTo>
                  <a:pt x="696" y="0"/>
                  <a:pt x="760" y="16"/>
                  <a:pt x="816" y="56"/>
                </a:cubicBezTo>
                <a:cubicBezTo>
                  <a:pt x="872" y="96"/>
                  <a:pt x="912" y="176"/>
                  <a:pt x="960" y="248"/>
                </a:cubicBezTo>
                <a:cubicBezTo>
                  <a:pt x="1008" y="320"/>
                  <a:pt x="1056" y="440"/>
                  <a:pt x="1104" y="488"/>
                </a:cubicBezTo>
                <a:cubicBezTo>
                  <a:pt x="1152" y="536"/>
                  <a:pt x="1200" y="536"/>
                  <a:pt x="1248" y="536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ment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933056"/>
          </a:xfrm>
        </p:spPr>
        <p:txBody>
          <a:bodyPr>
            <a:normAutofit lnSpcReduction="10000"/>
          </a:bodyPr>
          <a:lstStyle/>
          <a:p>
            <a:r>
              <a:rPr lang="en-GB" sz="2400" dirty="0"/>
              <a:t>If we integrate to and from the region where the field goes to zero then the total </a:t>
            </a:r>
            <a:r>
              <a:rPr lang="en-GB" sz="2400" dirty="0" err="1"/>
              <a:t>spacial</a:t>
            </a:r>
            <a:r>
              <a:rPr lang="en-GB" sz="2400" dirty="0"/>
              <a:t> derivative term goes to zero.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The momentum is inversely proportional to </a:t>
            </a:r>
            <a:r>
              <a:rPr lang="en-GB" sz="2400" dirty="0">
                <a:latin typeface="Symbol" pitchFamily="18" charset="2"/>
              </a:rPr>
              <a:t>g</a:t>
            </a:r>
            <a:r>
              <a:rPr lang="en-GB" sz="2400" baseline="30000" dirty="0"/>
              <a:t>2</a:t>
            </a:r>
            <a:r>
              <a:rPr lang="en-GB" sz="2400" dirty="0"/>
              <a:t> hence this mainly dominates at low energy as the magnetic field cancels the electric field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403648" y="1628801"/>
          <a:ext cx="6120680" cy="95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482400" progId="Equation.DSMT4">
                  <p:embed/>
                </p:oleObj>
              </mc:Choice>
              <mc:Fallback>
                <p:oleObj name="Equation" r:id="rId2" imgW="3085920" imgH="482400" progId="Equation.DSMT4">
                  <p:embed/>
                  <p:pic>
                    <p:nvPicPr>
                      <p:cNvPr id="92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1"/>
                        <a:ext cx="6120680" cy="952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763688" y="3717032"/>
          <a:ext cx="5328592" cy="100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82400" progId="Equation.DSMT4">
                  <p:embed/>
                </p:oleObj>
              </mc:Choice>
              <mc:Fallback>
                <p:oleObj name="Equation" r:id="rId4" imgW="2552400" imgH="482400" progId="Equation.DSMT4">
                  <p:embed/>
                  <p:pic>
                    <p:nvPicPr>
                      <p:cNvPr id="92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17032"/>
                        <a:ext cx="5328592" cy="1002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081338" y="4869160"/>
          <a:ext cx="28368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19040" progId="Equation.DSMT4">
                  <p:embed/>
                </p:oleObj>
              </mc:Choice>
              <mc:Fallback>
                <p:oleObj name="Equation" r:id="rId6" imgW="1358640" imgH="419040" progId="Equation.DSMT4">
                  <p:embed/>
                  <p:pic>
                    <p:nvPicPr>
                      <p:cNvPr id="92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869160"/>
                        <a:ext cx="283686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F Gu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17032"/>
            <a:ext cx="8229600" cy="2409131"/>
          </a:xfrm>
        </p:spPr>
        <p:txBody>
          <a:bodyPr>
            <a:normAutofit fontScale="55000" lnSpcReduction="20000"/>
          </a:bodyPr>
          <a:lstStyle/>
          <a:p>
            <a:r>
              <a:rPr lang="en-GB" dirty="0"/>
              <a:t>In RF guns the field doesn’t decay to zero, it has an abrupt change in </a:t>
            </a:r>
            <a:r>
              <a:rPr lang="en-GB" dirty="0" err="1"/>
              <a:t>Ez</a:t>
            </a:r>
            <a:r>
              <a:rPr lang="en-GB" dirty="0"/>
              <a:t>, this means there is no focussing force as the surface charge on the metal walls allows </a:t>
            </a:r>
            <a:r>
              <a:rPr lang="en-GB" dirty="0" err="1"/>
              <a:t>Ez</a:t>
            </a:r>
            <a:r>
              <a:rPr lang="en-GB" dirty="0"/>
              <a:t> to change abruptly without giving rise to a focussing radial field.</a:t>
            </a:r>
          </a:p>
          <a:p>
            <a:r>
              <a:rPr lang="en-GB" dirty="0"/>
              <a:t>This means RF gun have a net defocussing field from the electrostatic term.</a:t>
            </a:r>
          </a:p>
          <a:p>
            <a:r>
              <a:rPr lang="en-GB" dirty="0"/>
              <a:t>You could design it to decay but then you have low fields on the cathode which causes space charge blow-up. </a:t>
            </a:r>
            <a:r>
              <a:rPr lang="en-GB" dirty="0" err="1"/>
              <a:t>Emmittance</a:t>
            </a:r>
            <a:r>
              <a:rPr lang="en-GB" dirty="0"/>
              <a:t> is minimised for the former case with focusing.</a:t>
            </a:r>
          </a:p>
        </p:txBody>
      </p:sp>
      <p:pic>
        <p:nvPicPr>
          <p:cNvPr id="4" name="Picture 5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5425" y="2040533"/>
            <a:ext cx="208597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6"/>
          <p:cNvSpPr txBox="1">
            <a:spLocks noChangeArrowheads="1"/>
          </p:cNvSpPr>
          <p:nvPr/>
        </p:nvSpPr>
        <p:spPr bwMode="auto">
          <a:xfrm>
            <a:off x="152400" y="1840508"/>
            <a:ext cx="1371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500" b="0"/>
              <a:t>Asymmetric first cell with short at z=0</a:t>
            </a:r>
          </a:p>
        </p:txBody>
      </p:sp>
      <p:grpSp>
        <p:nvGrpSpPr>
          <p:cNvPr id="12" name="Group 79"/>
          <p:cNvGrpSpPr>
            <a:grpSpLocks/>
          </p:cNvGrpSpPr>
          <p:nvPr/>
        </p:nvGrpSpPr>
        <p:grpSpPr bwMode="auto">
          <a:xfrm>
            <a:off x="4033838" y="1700808"/>
            <a:ext cx="3992562" cy="1905000"/>
            <a:chOff x="2525" y="1440"/>
            <a:chExt cx="2515" cy="1200"/>
          </a:xfrm>
        </p:grpSpPr>
        <p:graphicFrame>
          <p:nvGraphicFramePr>
            <p:cNvPr id="13" name="Object 59"/>
            <p:cNvGraphicFramePr>
              <a:graphicFrameLocks noChangeAspect="1"/>
            </p:cNvGraphicFramePr>
            <p:nvPr/>
          </p:nvGraphicFramePr>
          <p:xfrm>
            <a:off x="2525" y="1440"/>
            <a:ext cx="2515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3" imgW="4905375" imgH="2686050" progId="Excel.Sheet.8">
                    <p:embed/>
                  </p:oleObj>
                </mc:Choice>
                <mc:Fallback>
                  <p:oleObj name="Chart" r:id="rId3" imgW="4905375" imgH="2686050" progId="Excel.Sheet.8">
                    <p:embed/>
                    <p:pic>
                      <p:nvPicPr>
                        <p:cNvPr id="1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1440"/>
                          <a:ext cx="2515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71"/>
            <p:cNvSpPr txBox="1">
              <a:spLocks noChangeArrowheads="1"/>
            </p:cNvSpPr>
            <p:nvPr/>
          </p:nvSpPr>
          <p:spPr bwMode="auto">
            <a:xfrm>
              <a:off x="4128" y="1488"/>
              <a:ext cx="62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500"/>
                <a:t>Defocus</a:t>
              </a:r>
            </a:p>
          </p:txBody>
        </p:sp>
      </p:grpSp>
      <p:sp>
        <p:nvSpPr>
          <p:cNvPr id="16" name="Text Box 74"/>
          <p:cNvSpPr txBox="1">
            <a:spLocks noChangeArrowheads="1"/>
          </p:cNvSpPr>
          <p:nvPr/>
        </p:nvSpPr>
        <p:spPr bwMode="auto">
          <a:xfrm>
            <a:off x="457200" y="2983508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athode</a:t>
            </a:r>
          </a:p>
        </p:txBody>
      </p:sp>
      <p:sp>
        <p:nvSpPr>
          <p:cNvPr id="18" name="Freeform 84"/>
          <p:cNvSpPr>
            <a:spLocks/>
          </p:cNvSpPr>
          <p:nvPr/>
        </p:nvSpPr>
        <p:spPr bwMode="auto">
          <a:xfrm>
            <a:off x="1562100" y="2437408"/>
            <a:ext cx="1854200" cy="469900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8"/>
              <a:gd name="T19" fmla="*/ 0 h 464"/>
              <a:gd name="T20" fmla="*/ 1248 w 1248"/>
              <a:gd name="T21" fmla="*/ 464 h 4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8" h="464">
                <a:moveTo>
                  <a:pt x="0" y="8"/>
                </a:moveTo>
                <a:cubicBezTo>
                  <a:pt x="96" y="4"/>
                  <a:pt x="192" y="0"/>
                  <a:pt x="288" y="8"/>
                </a:cubicBezTo>
                <a:cubicBezTo>
                  <a:pt x="384" y="16"/>
                  <a:pt x="472" y="8"/>
                  <a:pt x="576" y="56"/>
                </a:cubicBezTo>
                <a:cubicBezTo>
                  <a:pt x="680" y="104"/>
                  <a:pt x="824" y="232"/>
                  <a:pt x="912" y="296"/>
                </a:cubicBezTo>
                <a:cubicBezTo>
                  <a:pt x="1000" y="360"/>
                  <a:pt x="1048" y="416"/>
                  <a:pt x="1104" y="440"/>
                </a:cubicBezTo>
                <a:cubicBezTo>
                  <a:pt x="1160" y="464"/>
                  <a:pt x="1204" y="452"/>
                  <a:pt x="1248" y="44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" name="Text Box 106"/>
          <p:cNvSpPr txBox="1">
            <a:spLocks noChangeArrowheads="1"/>
          </p:cNvSpPr>
          <p:nvPr/>
        </p:nvSpPr>
        <p:spPr bwMode="auto">
          <a:xfrm>
            <a:off x="8001000" y="2326283"/>
            <a:ext cx="990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100"/>
              <a:t>Defocusi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ynchronous parti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701008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Imagine we have a series of gaps. The phase change between two gaps when the beam arrives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</a:t>
            </a:r>
            <a:r>
              <a:rPr lang="en-GB" dirty="0" err="1">
                <a:latin typeface="Symbol" pitchFamily="18" charset="2"/>
              </a:rPr>
              <a:t>j</a:t>
            </a:r>
            <a:r>
              <a:rPr lang="en-GB" baseline="-25000" dirty="0" err="1"/>
              <a:t>a</a:t>
            </a:r>
            <a:r>
              <a:rPr lang="en-GB" dirty="0"/>
              <a:t> is the phase advance, (the phase difference between adjacent coupled cavities)</a:t>
            </a:r>
          </a:p>
          <a:p>
            <a:r>
              <a:rPr lang="en-GB" dirty="0"/>
              <a:t>Hence the distance between cells should b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n a linac we choose a synchronous phase </a:t>
            </a:r>
            <a:r>
              <a:rPr lang="en-GB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 and design the lengths so that the synchronous particle sees the desired phase (not always constant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37365"/>
              </p:ext>
            </p:extLst>
          </p:nvPr>
        </p:nvGraphicFramePr>
        <p:xfrm>
          <a:off x="3059832" y="2060848"/>
          <a:ext cx="2397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060848"/>
                        <a:ext cx="23971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88777"/>
              </p:ext>
            </p:extLst>
          </p:nvPr>
        </p:nvGraphicFramePr>
        <p:xfrm>
          <a:off x="3779912" y="3595329"/>
          <a:ext cx="1308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595329"/>
                        <a:ext cx="13081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007604" y="4948589"/>
            <a:ext cx="7128792" cy="1626533"/>
            <a:chOff x="1187624" y="4970819"/>
            <a:chExt cx="7128792" cy="1626533"/>
          </a:xfrm>
        </p:grpSpPr>
        <p:grpSp>
          <p:nvGrpSpPr>
            <p:cNvPr id="36" name="Group 35"/>
            <p:cNvGrpSpPr/>
            <p:nvPr/>
          </p:nvGrpSpPr>
          <p:grpSpPr>
            <a:xfrm>
              <a:off x="1187624" y="4970819"/>
              <a:ext cx="6694504" cy="1482517"/>
              <a:chOff x="1187624" y="4970819"/>
              <a:chExt cx="6694504" cy="1482517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1261872" y="4970819"/>
                <a:ext cx="6620256" cy="1453897"/>
              </a:xfrm>
              <a:custGeom>
                <a:avLst/>
                <a:gdLst>
                  <a:gd name="connsiteX0" fmla="*/ 0 w 6620256"/>
                  <a:gd name="connsiteY0" fmla="*/ 0 h 1453897"/>
                  <a:gd name="connsiteX1" fmla="*/ 2231136 w 6620256"/>
                  <a:gd name="connsiteY1" fmla="*/ 1453896 h 1453897"/>
                  <a:gd name="connsiteX2" fmla="*/ 4407408 w 6620256"/>
                  <a:gd name="connsiteY2" fmla="*/ 9144 h 1453897"/>
                  <a:gd name="connsiteX3" fmla="*/ 6620256 w 6620256"/>
                  <a:gd name="connsiteY3" fmla="*/ 1453896 h 14538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620256" h="1453897">
                    <a:moveTo>
                      <a:pt x="0" y="0"/>
                    </a:moveTo>
                    <a:cubicBezTo>
                      <a:pt x="748284" y="726186"/>
                      <a:pt x="1496568" y="1452372"/>
                      <a:pt x="2231136" y="1453896"/>
                    </a:cubicBezTo>
                    <a:cubicBezTo>
                      <a:pt x="2965704" y="1455420"/>
                      <a:pt x="3675888" y="9144"/>
                      <a:pt x="4407408" y="9144"/>
                    </a:cubicBezTo>
                    <a:cubicBezTo>
                      <a:pt x="5138928" y="9144"/>
                      <a:pt x="5879592" y="731520"/>
                      <a:pt x="6620256" y="145389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187624" y="4970819"/>
                <a:ext cx="1008112" cy="119448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1187624" y="4970819"/>
                <a:ext cx="1080120" cy="14825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GB" dirty="0"/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7236296" y="5013176"/>
              <a:ext cx="1080120" cy="15841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9" name="Oval 38"/>
          <p:cNvSpPr/>
          <p:nvPr/>
        </p:nvSpPr>
        <p:spPr>
          <a:xfrm>
            <a:off x="5456957" y="4840577"/>
            <a:ext cx="288032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5744989" y="4941168"/>
            <a:ext cx="9152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572000" y="4941168"/>
            <a:ext cx="8849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48523"/>
              </p:ext>
            </p:extLst>
          </p:nvPr>
        </p:nvGraphicFramePr>
        <p:xfrm>
          <a:off x="5042274" y="5303041"/>
          <a:ext cx="1053294" cy="73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419040" progId="Equation.3">
                  <p:embed/>
                </p:oleObj>
              </mc:Choice>
              <mc:Fallback>
                <p:oleObj name="Equation" r:id="rId7" imgW="596880" imgH="419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2274" y="5303041"/>
                        <a:ext cx="1053294" cy="739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locity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3816424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If the velocity changes across the gap then the electrostatic term no longer cancel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et us consider a hypothetical case where the longitudinal field abruptly tends to zero at the edges of the gap +/– g/2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</a:t>
            </a:r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2339752" y="2276872"/>
          <a:ext cx="40052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507960" progId="Equation.DSMT4">
                  <p:embed/>
                </p:oleObj>
              </mc:Choice>
              <mc:Fallback>
                <p:oleObj name="Equation" r:id="rId2" imgW="2019240" imgH="507960" progId="Equation.DSMT4">
                  <p:embed/>
                  <p:pic>
                    <p:nvPicPr>
                      <p:cNvPr id="952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76872"/>
                        <a:ext cx="400526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53229"/>
              </p:ext>
            </p:extLst>
          </p:nvPr>
        </p:nvGraphicFramePr>
        <p:xfrm>
          <a:off x="1403648" y="4077072"/>
          <a:ext cx="59674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393480" progId="Equation.DSMT4">
                  <p:embed/>
                </p:oleObj>
              </mc:Choice>
              <mc:Fallback>
                <p:oleObj name="Equation" r:id="rId4" imgW="3009600" imgH="3934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77072"/>
                        <a:ext cx="59674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403648" y="5229200"/>
          <a:ext cx="60944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482400" progId="Equation.DSMT4">
                  <p:embed/>
                </p:oleObj>
              </mc:Choice>
              <mc:Fallback>
                <p:oleObj name="Equation" r:id="rId6" imgW="3073320" imgH="482400" progId="Equation.DSMT4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229200"/>
                        <a:ext cx="609441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60032" y="4293096"/>
            <a:ext cx="2880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-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locity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96952"/>
            <a:ext cx="8229600" cy="3129211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Normally r</a:t>
            </a:r>
            <a:r>
              <a:rPr lang="en-GB" baseline="-25000" dirty="0"/>
              <a:t>1</a:t>
            </a:r>
            <a:r>
              <a:rPr lang="en-GB" dirty="0"/>
              <a:t>&gt;r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baseline="-25000" dirty="0"/>
              <a:t>2</a:t>
            </a:r>
            <a:r>
              <a:rPr lang="en-GB" dirty="0"/>
              <a:t>&gt;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baseline="-25000" dirty="0"/>
              <a:t>1</a:t>
            </a:r>
            <a:r>
              <a:rPr lang="en-GB" dirty="0"/>
              <a:t> so the net effect for on crest is focussing.</a:t>
            </a:r>
          </a:p>
          <a:p>
            <a:r>
              <a:rPr lang="en-GB" dirty="0"/>
              <a:t>However for low energy bunches a negative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is normally chosen for longitudinal bunching so the field could be focussing or </a:t>
            </a:r>
            <a:r>
              <a:rPr lang="en-GB" dirty="0" err="1"/>
              <a:t>defocussing</a:t>
            </a:r>
            <a:r>
              <a:rPr lang="en-GB" dirty="0"/>
              <a:t>.</a:t>
            </a:r>
          </a:p>
          <a:p>
            <a:r>
              <a:rPr lang="en-GB" dirty="0"/>
              <a:t>In addition the bunch normally spends longer in the low focusing (low energy) end than the defocusing (high energy) end of the cavity.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547664" y="1628800"/>
          <a:ext cx="60944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482400" progId="Equation.DSMT4">
                  <p:embed/>
                </p:oleObj>
              </mc:Choice>
              <mc:Fallback>
                <p:oleObj name="Equation" r:id="rId2" imgW="3073320" imgH="482400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28800"/>
                        <a:ext cx="6094413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upler ki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20887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coupler on a cavity can also lead to a deflection to the beam, this is due to two reasons</a:t>
            </a:r>
          </a:p>
          <a:p>
            <a:r>
              <a:rPr lang="en-GB" dirty="0"/>
              <a:t>The coupler breaks the cavity symmetry causing the electrical centre to shift. This is proportional to the accelerating voltage.</a:t>
            </a:r>
          </a:p>
          <a:p>
            <a:r>
              <a:rPr lang="en-GB" dirty="0"/>
              <a:t>There is a field associated with the coupler that has a transverse electric field. This kick is dependant on the incoming and outgoing waves on the coupler.</a:t>
            </a:r>
          </a:p>
          <a:p>
            <a:r>
              <a:rPr lang="en-GB" dirty="0"/>
              <a:t>The effect can be avoided by using two couplers so that the kick from each cancels.</a:t>
            </a:r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971600" y="4149080"/>
          <a:ext cx="2828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819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49080"/>
                        <a:ext cx="28289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3783" y="4077072"/>
            <a:ext cx="4713605" cy="2610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I-SAC Nov 2010</a:t>
            </a:r>
          </a:p>
        </p:txBody>
      </p:sp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>
          <a:xfrm>
            <a:off x="0" y="22225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GB" dirty="0"/>
              <a:t>RF bunching and focusing</a:t>
            </a:r>
          </a:p>
        </p:txBody>
      </p:sp>
      <p:sp>
        <p:nvSpPr>
          <p:cNvPr id="19459" name="TextBox 4"/>
          <p:cNvSpPr txBox="1">
            <a:spLocks noChangeArrowheads="1"/>
          </p:cNvSpPr>
          <p:nvPr/>
        </p:nvSpPr>
        <p:spPr bwMode="auto">
          <a:xfrm>
            <a:off x="4646950" y="1415790"/>
            <a:ext cx="3597639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800" dirty="0">
                <a:cs typeface="Arial" charset="0"/>
              </a:rPr>
              <a:t>Solenoids are unacceptable for compact applications. Hence RF focusing from the linac structure is used</a:t>
            </a:r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50" y="1079300"/>
            <a:ext cx="4619625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25"/>
          <p:cNvSpPr txBox="1">
            <a:spLocks noChangeArrowheads="1"/>
          </p:cNvSpPr>
          <p:nvPr/>
        </p:nvSpPr>
        <p:spPr bwMode="auto">
          <a:xfrm>
            <a:off x="228600" y="5177850"/>
            <a:ext cx="8763000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GB" sz="1800" dirty="0">
                <a:cs typeface="Arial" charset="0"/>
              </a:rPr>
              <a:t>Initially the DC bunch see’s all phases, bunching phases are captured</a:t>
            </a:r>
          </a:p>
          <a:p>
            <a:pPr marL="342900" indent="-342900">
              <a:buFontTx/>
              <a:buAutoNum type="arabicPeriod"/>
            </a:pPr>
            <a:r>
              <a:rPr lang="en-GB" sz="1800" dirty="0">
                <a:cs typeface="Arial" charset="0"/>
              </a:rPr>
              <a:t>The captured bunch then is accelerated moving towards the peak acceleration</a:t>
            </a:r>
          </a:p>
          <a:p>
            <a:pPr marL="342900" indent="-342900">
              <a:buFontTx/>
              <a:buAutoNum type="arabicPeriod"/>
            </a:pPr>
            <a:r>
              <a:rPr lang="en-GB" sz="1800" dirty="0">
                <a:cs typeface="Arial" charset="0"/>
              </a:rPr>
              <a:t>The bunch is then moved to a </a:t>
            </a:r>
            <a:r>
              <a:rPr lang="en-GB" sz="1800" dirty="0" err="1">
                <a:cs typeface="Arial" charset="0"/>
              </a:rPr>
              <a:t>radially</a:t>
            </a:r>
            <a:r>
              <a:rPr lang="en-GB" sz="1800" dirty="0">
                <a:cs typeface="Arial" charset="0"/>
              </a:rPr>
              <a:t> focussing phase until the linac exit which unfortunately starts to </a:t>
            </a:r>
            <a:r>
              <a:rPr lang="en-GB" sz="1800" dirty="0" err="1">
                <a:cs typeface="Arial" charset="0"/>
              </a:rPr>
              <a:t>debunch</a:t>
            </a:r>
            <a:r>
              <a:rPr lang="en-GB" sz="1800" dirty="0">
                <a:cs typeface="Arial" charset="0"/>
              </a:rPr>
              <a:t> the beam.</a:t>
            </a:r>
          </a:p>
        </p:txBody>
      </p:sp>
      <p:sp>
        <p:nvSpPr>
          <p:cNvPr id="9" name="Oval 8"/>
          <p:cNvSpPr/>
          <p:nvPr/>
        </p:nvSpPr>
        <p:spPr>
          <a:xfrm>
            <a:off x="1514040" y="2428414"/>
            <a:ext cx="164892" cy="74951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548352" y="2143602"/>
            <a:ext cx="314793" cy="2548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93327" y="1663918"/>
            <a:ext cx="14090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b="1" dirty="0"/>
              <a:t>Radial focusing</a:t>
            </a:r>
          </a:p>
          <a:p>
            <a:r>
              <a:rPr lang="en-GB" sz="1050" b="1" dirty="0"/>
              <a:t>(long. </a:t>
            </a:r>
            <a:r>
              <a:rPr lang="en-GB" sz="1050" b="1" dirty="0" err="1"/>
              <a:t>Debunching</a:t>
            </a:r>
            <a:r>
              <a:rPr lang="en-GB" sz="1050" dirty="0"/>
              <a:t>)</a:t>
            </a:r>
          </a:p>
        </p:txBody>
      </p:sp>
      <p:sp>
        <p:nvSpPr>
          <p:cNvPr id="13" name="Oval 12"/>
          <p:cNvSpPr/>
          <p:nvPr/>
        </p:nvSpPr>
        <p:spPr>
          <a:xfrm>
            <a:off x="2338490" y="2428414"/>
            <a:ext cx="164892" cy="74951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1921270" y="2011194"/>
            <a:ext cx="164892" cy="74951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075" name="Object 52"/>
          <p:cNvGraphicFramePr>
            <a:graphicFrameLocks noChangeAspect="1"/>
          </p:cNvGraphicFramePr>
          <p:nvPr/>
        </p:nvGraphicFramePr>
        <p:xfrm>
          <a:off x="4047344" y="3046097"/>
          <a:ext cx="5096656" cy="211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4695808" imgH="2676457" progId="Excel.Sheet.8">
                  <p:embed/>
                </p:oleObj>
              </mc:Choice>
              <mc:Fallback>
                <p:oleObj name="Chart" r:id="rId3" imgW="4695808" imgH="2676457" progId="Excel.Sheet.8">
                  <p:embed/>
                  <p:pic>
                    <p:nvPicPr>
                      <p:cNvPr id="307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344" y="3046097"/>
                        <a:ext cx="5096656" cy="2110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ic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421087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If we approximate the focussing and </a:t>
            </a:r>
            <a:r>
              <a:rPr lang="en-GB" dirty="0" err="1"/>
              <a:t>defocussing</a:t>
            </a:r>
            <a:r>
              <a:rPr lang="en-GB" dirty="0"/>
              <a:t> impulses as a smooth average effective force we obtain a smoothed equation of motion.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Where k</a:t>
            </a:r>
            <a:r>
              <a:rPr lang="en-GB" baseline="-25000" dirty="0"/>
              <a:t>l0</a:t>
            </a:r>
            <a:r>
              <a:rPr lang="en-GB" dirty="0"/>
              <a:t> is the longitudinal </a:t>
            </a:r>
            <a:r>
              <a:rPr lang="en-GB" dirty="0" err="1"/>
              <a:t>wavenumber</a:t>
            </a:r>
            <a:r>
              <a:rPr lang="en-GB" dirty="0"/>
              <a:t> defined in the previous section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 it is proportional to gamma and the </a:t>
            </a:r>
            <a:r>
              <a:rPr lang="en-GB" b="1" u="sng" dirty="0">
                <a:solidFill>
                  <a:srgbClr val="C00000"/>
                </a:solidFill>
              </a:rPr>
              <a:t>RF frequency</a:t>
            </a:r>
          </a:p>
          <a:p>
            <a:r>
              <a:rPr lang="en-GB" b="1" u="sng" dirty="0">
                <a:solidFill>
                  <a:srgbClr val="C00000"/>
                </a:solidFill>
              </a:rPr>
              <a:t>This means at low energies we must use lower frequencies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5375"/>
              </p:ext>
            </p:extLst>
          </p:nvPr>
        </p:nvGraphicFramePr>
        <p:xfrm>
          <a:off x="2971090" y="2332117"/>
          <a:ext cx="3201819" cy="103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44240" progId="Equation.DSMT4">
                  <p:embed/>
                </p:oleObj>
              </mc:Choice>
              <mc:Fallback>
                <p:oleObj name="Equation" r:id="rId2" imgW="1371600" imgH="444240" progId="Equation.DSMT4">
                  <p:embed/>
                  <p:pic>
                    <p:nvPicPr>
                      <p:cNvPr id="1003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090" y="2332117"/>
                        <a:ext cx="3201819" cy="1033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17469"/>
              </p:ext>
            </p:extLst>
          </p:nvPr>
        </p:nvGraphicFramePr>
        <p:xfrm>
          <a:off x="2915816" y="4077072"/>
          <a:ext cx="3181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495000" progId="Equation.DSMT4">
                  <p:embed/>
                </p:oleObj>
              </mc:Choice>
              <mc:Fallback>
                <p:oleObj name="Equation" r:id="rId4" imgW="1523880" imgH="49500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077072"/>
                        <a:ext cx="31813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F focussing in proton dri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56992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In proton/ion machines the beam remains below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dirty="0"/>
              <a:t>=1 for most of the machine.</a:t>
            </a:r>
          </a:p>
          <a:p>
            <a:r>
              <a:rPr lang="en-GB" dirty="0"/>
              <a:t>This means the beam is more susceptible to focussing and bunching forces.</a:t>
            </a:r>
          </a:p>
          <a:p>
            <a:r>
              <a:rPr lang="en-GB" dirty="0"/>
              <a:t>It is normal to use a phase that gives bunching but defocusing and use </a:t>
            </a:r>
            <a:r>
              <a:rPr lang="en-GB" dirty="0" err="1"/>
              <a:t>quadropoles</a:t>
            </a:r>
            <a:r>
              <a:rPr lang="en-GB" dirty="0"/>
              <a:t> to compensate for the defocusing.</a:t>
            </a:r>
          </a:p>
          <a:p>
            <a:r>
              <a:rPr lang="en-GB" dirty="0"/>
              <a:t>As defocusing is frequency dependant it is normal to use a low frequency at the start and step up the frequency at one (for protons) or two (heavy ions) points up to higher frequencies at the end of the linac.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53136"/>
            <a:ext cx="914400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ace charge </a:t>
            </a:r>
            <a:r>
              <a:rPr lang="en-GB" dirty="0" err="1"/>
              <a:t>defocuss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6"/>
          </a:xfrm>
        </p:spPr>
        <p:txBody>
          <a:bodyPr>
            <a:normAutofit fontScale="47500" lnSpcReduction="20000"/>
          </a:bodyPr>
          <a:lstStyle/>
          <a:p>
            <a:pPr marL="457200" indent="-457200"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Symbol" pitchFamily="18" charset="2"/>
              <a:buChar char="®"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Large numbers of particles per bunch ( ~10</a:t>
            </a:r>
            <a:r>
              <a:rPr lang="en-US" baseline="30000" dirty="0">
                <a:latin typeface="Comic Sans MS" pitchFamily="66" charset="0"/>
                <a:sym typeface="Symbol" pitchFamily="18" charset="2"/>
              </a:rPr>
              <a:t>10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). </a:t>
            </a:r>
          </a:p>
          <a:p>
            <a:pPr marL="457200" indent="-457200"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Symbol" pitchFamily="18" charset="2"/>
              <a:buChar char="®"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Coulomb repulsion between particles (space charge) plays an important role.</a:t>
            </a:r>
          </a:p>
          <a:p>
            <a:pPr marL="457200" indent="-457200"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Symbol" pitchFamily="18" charset="2"/>
              <a:buChar char="®"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But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space charge forces ~ 1/</a:t>
            </a:r>
            <a:r>
              <a:rPr lang="en-US" dirty="0">
                <a:solidFill>
                  <a:schemeClr val="hlink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baseline="30000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disappear at relativistic velocity</a:t>
            </a:r>
          </a:p>
          <a:p>
            <a:pPr marL="457200" indent="-457200"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Symbol" pitchFamily="18" charset="2"/>
              <a:buChar char="®"/>
            </a:pP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Space charge appears  to the 1</a:t>
            </a:r>
            <a:r>
              <a:rPr lang="en-US" baseline="30000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st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order as a </a:t>
            </a:r>
            <a:r>
              <a:rPr lang="en-US" dirty="0" err="1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defocussing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quadrupole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in both planes so can be corrected with </a:t>
            </a:r>
            <a:r>
              <a:rPr lang="en-US" dirty="0" err="1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quadrupole</a:t>
            </a:r>
            <a:r>
              <a:rPr lang="en-US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doublet/triplet etc.</a:t>
            </a:r>
          </a:p>
          <a:p>
            <a:endParaRPr lang="en-GB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733800" y="4224338"/>
          <a:ext cx="2482902" cy="78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31640" progId="Equation.3">
                  <p:embed/>
                </p:oleObj>
              </mc:Choice>
              <mc:Fallback>
                <p:oleObj name="Equation" r:id="rId2" imgW="1358640" imgH="431640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24338"/>
                        <a:ext cx="2482902" cy="78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6414797" y="4235450"/>
          <a:ext cx="2549691" cy="70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393480" progId="Equation.3">
                  <p:embed/>
                </p:oleObj>
              </mc:Choice>
              <mc:Fallback>
                <p:oleObj name="Equation" r:id="rId4" imgW="1422360" imgH="393480" progId="Equation.3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797" y="4235450"/>
                        <a:ext cx="2549691" cy="70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038600" y="3276600"/>
            <a:ext cx="3962400" cy="59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b="0">
                <a:solidFill>
                  <a:schemeClr val="accent1"/>
                </a:solidFill>
                <a:latin typeface="Comic Sans MS" pitchFamily="66" charset="0"/>
              </a:rPr>
              <a:t>Force on a particle inside a long bunch with density n(r) traveling at velocity v:</a:t>
            </a:r>
            <a:endParaRPr lang="en-US" sz="1800" b="0">
              <a:solidFill>
                <a:schemeClr val="accent1"/>
              </a:solidFill>
              <a:latin typeface="Comic Sans MS" pitchFamily="66" charset="0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1331639" y="5373216"/>
          <a:ext cx="55235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44240" progId="Equation.3">
                  <p:embed/>
                </p:oleObj>
              </mc:Choice>
              <mc:Fallback>
                <p:oleObj name="Equation" r:id="rId6" imgW="3098520" imgH="444240" progId="Equation.3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5373216"/>
                        <a:ext cx="552351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0" y="3581400"/>
            <a:ext cx="2809875" cy="1320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0" name="Line 24"/>
          <p:cNvSpPr>
            <a:spLocks noChangeShapeType="1"/>
          </p:cNvSpPr>
          <p:nvPr/>
        </p:nvSpPr>
        <p:spPr bwMode="auto">
          <a:xfrm flipH="1">
            <a:off x="2057400" y="3886200"/>
            <a:ext cx="228600" cy="228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 rot="13500000" flipH="1">
            <a:off x="2362200" y="3810000"/>
            <a:ext cx="228600" cy="228600"/>
          </a:xfrm>
          <a:prstGeom prst="line">
            <a:avLst/>
          </a:prstGeom>
          <a:noFill/>
          <a:ln w="12700">
            <a:solidFill>
              <a:srgbClr val="0000CC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2057400" y="3962400"/>
            <a:ext cx="244475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200"/>
              <a:t>E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2514600" y="3657600"/>
            <a:ext cx="304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200"/>
              <a:t>B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6564313" y="6043612"/>
          <a:ext cx="25796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6043612"/>
                        <a:ext cx="2579687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Quadrupo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/>
              <a:t>We need to have a net focusing force to compensate for the space charge and RF defocusing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G is the quad magnetic field gradient</a:t>
            </a:r>
          </a:p>
          <a:p>
            <a:r>
              <a:rPr lang="en-GB" dirty="0"/>
              <a:t>At higher energy space charge and RF defocusing is much smaller as </a:t>
            </a:r>
            <a:r>
              <a:rPr lang="en-GB" dirty="0" err="1"/>
              <a:t>quadrupole</a:t>
            </a:r>
            <a:r>
              <a:rPr lang="en-GB" dirty="0"/>
              <a:t> focussing drops off with gamma slower (squared) than the defocusing terms (cubed).</a:t>
            </a:r>
          </a:p>
          <a:p>
            <a:r>
              <a:rPr lang="en-GB" dirty="0"/>
              <a:t>At high energy the </a:t>
            </a:r>
            <a:r>
              <a:rPr lang="en-GB" dirty="0" err="1"/>
              <a:t>quadrupoles</a:t>
            </a:r>
            <a:r>
              <a:rPr lang="en-GB" dirty="0"/>
              <a:t> still needed to compensate for </a:t>
            </a:r>
            <a:r>
              <a:rPr lang="en-GB" dirty="0" err="1"/>
              <a:t>wakefields</a:t>
            </a:r>
            <a:r>
              <a:rPr lang="en-GB" dirty="0"/>
              <a:t> and coupler kick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00012" y="2564904"/>
          <a:ext cx="3112148" cy="90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012" y="2564904"/>
                        <a:ext cx="3112148" cy="902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en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Autofit/>
          </a:bodyPr>
          <a:lstStyle/>
          <a:p>
            <a:endParaRPr lang="en-GB" sz="2000" dirty="0"/>
          </a:p>
          <a:p>
            <a:pPr>
              <a:buNone/>
            </a:pPr>
            <a:endParaRPr lang="en-GB" sz="2000" dirty="0"/>
          </a:p>
          <a:p>
            <a:pPr>
              <a:buNone/>
            </a:pPr>
            <a:endParaRPr lang="en-GB" sz="2000" dirty="0"/>
          </a:p>
          <a:p>
            <a:endParaRPr lang="en-GB" sz="2000" dirty="0"/>
          </a:p>
          <a:p>
            <a:endParaRPr lang="en-GB" sz="2000" dirty="0"/>
          </a:p>
          <a:p>
            <a:endParaRPr lang="en-GB" sz="2000" dirty="0"/>
          </a:p>
          <a:p>
            <a:r>
              <a:rPr lang="en-GB" sz="2000" dirty="0"/>
              <a:t>At the entrance to the solenoid the particles see the B</a:t>
            </a:r>
            <a:r>
              <a:rPr lang="en-GB" sz="2000" baseline="-25000" dirty="0"/>
              <a:t>r</a:t>
            </a:r>
            <a:r>
              <a:rPr lang="en-GB" sz="2000" dirty="0"/>
              <a:t> component of the fringing fields which cause then to have an </a:t>
            </a:r>
            <a:r>
              <a:rPr lang="en-GB" sz="2000" dirty="0" err="1"/>
              <a:t>azimuthal</a:t>
            </a:r>
            <a:r>
              <a:rPr lang="en-GB" sz="2000" dirty="0"/>
              <a:t> velocity component</a:t>
            </a:r>
          </a:p>
          <a:p>
            <a:r>
              <a:rPr lang="en-GB" sz="2000" dirty="0"/>
              <a:t>The </a:t>
            </a:r>
            <a:r>
              <a:rPr lang="en-GB" sz="2000" dirty="0" err="1"/>
              <a:t>B</a:t>
            </a:r>
            <a:r>
              <a:rPr lang="en-GB" sz="2000" baseline="-25000" dirty="0" err="1"/>
              <a:t>z</a:t>
            </a:r>
            <a:r>
              <a:rPr lang="en-GB" sz="2000" dirty="0"/>
              <a:t> field in the solenoid centre crossed with this velocity provides a radial focussing force. The fringing fields at the exit remove the </a:t>
            </a:r>
            <a:r>
              <a:rPr lang="en-GB" sz="2000" dirty="0" err="1"/>
              <a:t>azimuthal</a:t>
            </a:r>
            <a:r>
              <a:rPr lang="en-GB" sz="2000" dirty="0"/>
              <a:t> velocity.</a:t>
            </a:r>
          </a:p>
          <a:p>
            <a:r>
              <a:rPr lang="en-GB" sz="2000" dirty="0"/>
              <a:t>Large B fields are required so they are quite inefficient so are not used at high energy.</a:t>
            </a:r>
          </a:p>
          <a:p>
            <a:r>
              <a:rPr lang="en-GB" sz="2000" dirty="0"/>
              <a:t>The </a:t>
            </a:r>
            <a:r>
              <a:rPr lang="en-GB" sz="2000" dirty="0" err="1"/>
              <a:t>wavenumber</a:t>
            </a:r>
            <a:r>
              <a:rPr lang="en-GB" sz="2000" dirty="0"/>
              <a:t> for a solenoid is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4605338" y="5838825"/>
          <a:ext cx="30448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07960" progId="Equation.DSMT4">
                  <p:embed/>
                </p:oleObj>
              </mc:Choice>
              <mc:Fallback>
                <p:oleObj name="Equation" r:id="rId2" imgW="1714320" imgH="507960" progId="Equation.DSMT4">
                  <p:embed/>
                  <p:pic>
                    <p:nvPicPr>
                      <p:cNvPr id="105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838825"/>
                        <a:ext cx="304482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6" name="Picture 4" descr="http://darkwing.uoregon.edu/~noeckel/computernotes/Presentations/L18-Files/SolenoidField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1556792"/>
            <a:ext cx="2808312" cy="2099505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67544" y="1600200"/>
            <a:ext cx="5256584" cy="4853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low energy it is better to have something which focuses in both planes at once. This can be achieved with a solenoid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GB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8B59D1CC-A151-4FDC-90EE-7A95278408F0}" type="slidenum">
              <a:rPr lang="en-GB"/>
              <a:pPr/>
              <a:t>29</a:t>
            </a:fld>
            <a:endParaRPr lang="en-GB"/>
          </a:p>
        </p:txBody>
      </p:sp>
      <p:sp>
        <p:nvSpPr>
          <p:cNvPr id="69632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043608" y="274638"/>
            <a:ext cx="7185992" cy="1143000"/>
          </a:xfrm>
        </p:spPr>
        <p:txBody>
          <a:bodyPr lIns="91440" tIns="45720" rIns="91440" bIns="45720" anchor="b">
            <a:noAutofit/>
          </a:bodyPr>
          <a:lstStyle/>
          <a:p>
            <a:pPr eaLnBrk="1" hangingPunct="1"/>
            <a:r>
              <a:rPr lang="en-US" dirty="0"/>
              <a:t>Transverse beam equilibrium in </a:t>
            </a:r>
            <a:r>
              <a:rPr lang="en-US" dirty="0" err="1"/>
              <a:t>linacs</a:t>
            </a:r>
            <a:endParaRPr lang="en-US" dirty="0"/>
          </a:p>
        </p:txBody>
      </p:sp>
      <p:sp>
        <p:nvSpPr>
          <p:cNvPr id="696322" name="Slide Number Placeholder 2"/>
          <p:cNvSpPr txBox="1">
            <a:spLocks noGrp="1"/>
          </p:cNvSpPr>
          <p:nvPr/>
        </p:nvSpPr>
        <p:spPr bwMode="auto">
          <a:xfrm>
            <a:off x="5715000" y="6245225"/>
            <a:ext cx="2971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4301DEC-8611-4516-A144-E95F647C513B}" type="slidenum">
              <a:rPr lang="en-US" sz="1400" b="0"/>
              <a:pPr algn="r" eaLnBrk="1" hangingPunct="1"/>
              <a:t>29</a:t>
            </a:fld>
            <a:endParaRPr lang="en-US" sz="1400" b="0"/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533400" y="2971800"/>
          <a:ext cx="6781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507960" progId="Equation.DSMT4">
                  <p:embed/>
                </p:oleObj>
              </mc:Choice>
              <mc:Fallback>
                <p:oleObj name="Equation" r:id="rId2" imgW="4228920" imgH="507960" progId="Equation.DSMT4">
                  <p:embed/>
                  <p:pic>
                    <p:nvPicPr>
                      <p:cNvPr id="69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882"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6781800" cy="865188"/>
                      </a:xfrm>
                      <a:prstGeom prst="rect">
                        <a:avLst/>
                      </a:prstGeom>
                      <a:solidFill>
                        <a:srgbClr val="FFFFAB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25" name="Text Box 6"/>
          <p:cNvSpPr txBox="1">
            <a:spLocks noChangeArrowheads="1"/>
          </p:cNvSpPr>
          <p:nvPr/>
        </p:nvSpPr>
        <p:spPr bwMode="auto">
          <a:xfrm>
            <a:off x="228600" y="2362200"/>
            <a:ext cx="695801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hlink"/>
                </a:solidFill>
                <a:latin typeface="Comic Sans MS" pitchFamily="66" charset="0"/>
              </a:rPr>
              <a:t>Ph. advance = Ext. quad focusing - RF defocusing - space charge</a:t>
            </a:r>
          </a:p>
        </p:txBody>
      </p:sp>
      <p:sp>
        <p:nvSpPr>
          <p:cNvPr id="696326" name="Line 7"/>
          <p:cNvSpPr>
            <a:spLocks noChangeShapeType="1"/>
          </p:cNvSpPr>
          <p:nvPr/>
        </p:nvSpPr>
        <p:spPr bwMode="auto">
          <a:xfrm>
            <a:off x="1143000" y="2743200"/>
            <a:ext cx="304800" cy="30480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 type="none" w="sm" len="sm"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696327" name="Line 8"/>
          <p:cNvSpPr>
            <a:spLocks noChangeShapeType="1"/>
          </p:cNvSpPr>
          <p:nvPr/>
        </p:nvSpPr>
        <p:spPr bwMode="auto">
          <a:xfrm>
            <a:off x="2743200" y="2743200"/>
            <a:ext cx="76200" cy="30480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 type="none" w="sm" len="sm"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696328" name="Line 9"/>
          <p:cNvSpPr>
            <a:spLocks noChangeShapeType="1"/>
          </p:cNvSpPr>
          <p:nvPr/>
        </p:nvSpPr>
        <p:spPr bwMode="auto">
          <a:xfrm flipH="1">
            <a:off x="4495800" y="2667000"/>
            <a:ext cx="76200" cy="38100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 type="none" w="sm" len="sm"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696329" name="Line 10"/>
          <p:cNvSpPr>
            <a:spLocks noChangeShapeType="1"/>
          </p:cNvSpPr>
          <p:nvPr/>
        </p:nvSpPr>
        <p:spPr bwMode="auto">
          <a:xfrm>
            <a:off x="6248400" y="2667000"/>
            <a:ext cx="152400" cy="381000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 type="none" w="sm" len="sm"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696330" name="Rectangle 12"/>
          <p:cNvSpPr>
            <a:spLocks noChangeArrowheads="1"/>
          </p:cNvSpPr>
          <p:nvPr/>
        </p:nvSpPr>
        <p:spPr bwMode="auto">
          <a:xfrm>
            <a:off x="685800" y="3886200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>
              <a:buClr>
                <a:schemeClr val="accent1"/>
              </a:buClr>
              <a:buSzPct val="70000"/>
              <a:buFont typeface="Symbol" pitchFamily="18" charset="2"/>
              <a:buNone/>
            </a:pPr>
            <a:r>
              <a:rPr lang="en-US" sz="1400" b="0" dirty="0">
                <a:latin typeface="Comic Sans MS" pitchFamily="66" charset="0"/>
                <a:sym typeface="Symbol" pitchFamily="18" charset="2"/>
              </a:rPr>
              <a:t>Approximate expression valid for: </a:t>
            </a:r>
          </a:p>
          <a:p>
            <a:pPr eaLnBrk="1" hangingPunct="1">
              <a:buClr>
                <a:schemeClr val="accent1"/>
              </a:buClr>
              <a:buSzPct val="70000"/>
              <a:buFont typeface="Symbol" pitchFamily="18" charset="2"/>
              <a:buNone/>
            </a:pPr>
            <a:r>
              <a:rPr lang="en-US" sz="1400" b="0" dirty="0">
                <a:latin typeface="Comic Sans MS" pitchFamily="66" charset="0"/>
                <a:sym typeface="Symbol" pitchFamily="18" charset="2"/>
              </a:rPr>
              <a:t>F0D0 lattice, smooth focusing approximation, space charge of a uniform 3D ellipsoidal bunch.</a:t>
            </a:r>
          </a:p>
        </p:txBody>
      </p:sp>
      <p:sp>
        <p:nvSpPr>
          <p:cNvPr id="696331" name="Text Box 13"/>
          <p:cNvSpPr txBox="1">
            <a:spLocks noChangeArrowheads="1"/>
          </p:cNvSpPr>
          <p:nvPr/>
        </p:nvSpPr>
        <p:spPr bwMode="auto">
          <a:xfrm>
            <a:off x="228600" y="4419600"/>
            <a:ext cx="845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/>
              <a:t>A “low-energy” linac is dominated by space charge and RF defocusing forces !!</a:t>
            </a:r>
          </a:p>
        </p:txBody>
      </p:sp>
      <p:sp>
        <p:nvSpPr>
          <p:cNvPr id="696332" name="Text Box 14"/>
          <p:cNvSpPr txBox="1">
            <a:spLocks noChangeArrowheads="1"/>
          </p:cNvSpPr>
          <p:nvPr/>
        </p:nvSpPr>
        <p:spPr bwMode="auto">
          <a:xfrm>
            <a:off x="228600" y="4800600"/>
            <a:ext cx="86264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/>
              <a:t>Phase advance per period must stay in reasonable limits (30-80 deg), phase advance per unit length must be continuous (smooth variations) </a:t>
            </a:r>
            <a:r>
              <a:rPr lang="en-US" sz="1600" b="0">
                <a:sym typeface="Symbol" pitchFamily="18" charset="2"/>
              </a:rPr>
              <a:t> at low </a:t>
            </a:r>
            <a:r>
              <a:rPr lang="en-US" sz="1600" b="0">
                <a:latin typeface="Symbol" pitchFamily="18" charset="2"/>
                <a:sym typeface="Symbol" pitchFamily="18" charset="2"/>
              </a:rPr>
              <a:t>b</a:t>
            </a:r>
            <a:r>
              <a:rPr lang="en-US" sz="1600" b="0">
                <a:sym typeface="Symbol" pitchFamily="18" charset="2"/>
              </a:rPr>
              <a:t>, we need a strong focusing term to compensate for the defocusing, but the limited space limits the achievable G and l  needs to use short focusing periods N </a:t>
            </a:r>
            <a:r>
              <a:rPr lang="en-US" sz="1600" b="0">
                <a:latin typeface="Symbol" pitchFamily="18" charset="2"/>
                <a:sym typeface="Symbol" pitchFamily="18" charset="2"/>
              </a:rPr>
              <a:t>bl.</a:t>
            </a:r>
          </a:p>
          <a:p>
            <a:pPr>
              <a:buFont typeface="Symbol" pitchFamily="18" charset="2"/>
              <a:buNone/>
            </a:pPr>
            <a:endParaRPr lang="en-US" sz="1400" b="0">
              <a:sym typeface="Symbol" pitchFamily="18" charset="2"/>
            </a:endParaRPr>
          </a:p>
          <a:p>
            <a:pPr>
              <a:buFont typeface="Symbol" pitchFamily="18" charset="2"/>
              <a:buNone/>
            </a:pPr>
            <a:r>
              <a:rPr lang="en-US" sz="1400" b="0">
                <a:sym typeface="Symbol" pitchFamily="18" charset="2"/>
              </a:rPr>
              <a:t>Note that the RF defocusing term f sets a higher limit to the basic linac frequency (whereas for shunt impedance considerations we should aim to the highest possible frequency, Z </a:t>
            </a:r>
            <a:r>
              <a:rPr lang="en-US" sz="1400" b="0">
                <a:cs typeface="Arial" charset="0"/>
                <a:sym typeface="Symbol" pitchFamily="18" charset="2"/>
              </a:rPr>
              <a:t>√</a:t>
            </a:r>
            <a:r>
              <a:rPr lang="en-US" sz="1400" b="0">
                <a:sym typeface="Symbol" pitchFamily="18" charset="2"/>
              </a:rPr>
              <a:t>f)</a:t>
            </a:r>
            <a:r>
              <a:rPr lang="en-US" sz="1800" b="0">
                <a:sym typeface="Symbol" pitchFamily="18" charset="2"/>
              </a:rPr>
              <a:t> </a:t>
            </a:r>
            <a:r>
              <a:rPr lang="en-US" sz="1400" b="0">
                <a:sym typeface="Symbol" pitchFamily="18" charset="2"/>
              </a:rPr>
              <a:t>.</a:t>
            </a:r>
          </a:p>
        </p:txBody>
      </p:sp>
      <p:sp>
        <p:nvSpPr>
          <p:cNvPr id="696333" name="Rectangle 13"/>
          <p:cNvSpPr>
            <a:spLocks noChangeArrowheads="1"/>
          </p:cNvSpPr>
          <p:nvPr/>
        </p:nvSpPr>
        <p:spPr bwMode="auto">
          <a:xfrm>
            <a:off x="304800" y="1295400"/>
            <a:ext cx="8305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lnSpc>
                <a:spcPct val="110000"/>
              </a:lnSpc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1600" b="0">
                <a:latin typeface="Comic Sans MS" pitchFamily="66" charset="0"/>
                <a:sym typeface="Symbol" pitchFamily="18" charset="2"/>
              </a:rPr>
              <a:t>The equilibrium between external focusing force and internal defocusing forces defines the </a:t>
            </a:r>
            <a:r>
              <a:rPr lang="en-US" sz="1600" b="0">
                <a:solidFill>
                  <a:srgbClr val="FF3300"/>
                </a:solidFill>
                <a:latin typeface="Comic Sans MS" pitchFamily="66" charset="0"/>
                <a:sym typeface="Symbol" pitchFamily="18" charset="2"/>
              </a:rPr>
              <a:t>frequency of beam oscillations</a:t>
            </a:r>
            <a:r>
              <a:rPr lang="en-US" sz="1600" b="0">
                <a:latin typeface="Comic Sans MS" pitchFamily="66" charset="0"/>
                <a:sym typeface="Symbol" pitchFamily="18" charset="2"/>
              </a:rPr>
              <a:t>. </a:t>
            </a:r>
          </a:p>
          <a:p>
            <a:pPr>
              <a:lnSpc>
                <a:spcPct val="110000"/>
              </a:lnSpc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1600" b="0">
                <a:latin typeface="Comic Sans MS" pitchFamily="66" charset="0"/>
                <a:sym typeface="Symbol" pitchFamily="18" charset="2"/>
              </a:rPr>
              <a:t>Oscillations are characterized in terms of </a:t>
            </a:r>
            <a:r>
              <a:rPr lang="en-US" sz="1600" b="0" i="1">
                <a:latin typeface="Comic Sans MS" pitchFamily="66" charset="0"/>
                <a:sym typeface="Symbol" pitchFamily="18" charset="2"/>
              </a:rPr>
              <a:t>phase advance per focusing period</a:t>
            </a:r>
            <a:r>
              <a:rPr lang="en-US" sz="1600" b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600" b="0" i="1">
                <a:latin typeface="Symbol" pitchFamily="18" charset="2"/>
                <a:sym typeface="Symbol" pitchFamily="18" charset="2"/>
              </a:rPr>
              <a:t>s</a:t>
            </a:r>
            <a:r>
              <a:rPr lang="en-US" sz="1600" b="0" i="1" baseline="-25000"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1600" b="0">
                <a:latin typeface="Symbol" pitchFamily="18" charset="2"/>
                <a:sym typeface="Symbol" pitchFamily="18" charset="2"/>
              </a:rPr>
              <a:t> 				          </a:t>
            </a:r>
            <a:r>
              <a:rPr lang="en-US" sz="1600" b="0">
                <a:latin typeface="Comic Sans MS" pitchFamily="66" charset="0"/>
                <a:sym typeface="Symbol" pitchFamily="18" charset="2"/>
              </a:rPr>
              <a:t>or </a:t>
            </a:r>
            <a:r>
              <a:rPr lang="en-US" sz="1600" b="0" i="1">
                <a:latin typeface="Comic Sans MS" pitchFamily="66" charset="0"/>
                <a:sym typeface="Symbol" pitchFamily="18" charset="2"/>
              </a:rPr>
              <a:t>phase advance per unit length</a:t>
            </a:r>
            <a:r>
              <a:rPr lang="en-US" sz="1600" b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600" b="0" i="1"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1600" b="0" i="1" baseline="-25000"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1600" b="0">
                <a:latin typeface="Comic Sans MS" pitchFamily="66" charset="0"/>
                <a:sym typeface="Symbol" pitchFamily="18" charset="2"/>
              </a:rPr>
              <a:t>.</a:t>
            </a:r>
            <a:endParaRPr lang="en-US" sz="1200" b="0">
              <a:latin typeface="Symbol" pitchFamily="18" charset="2"/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Symbol" pitchFamily="18" charset="2"/>
              <a:buChar char="®"/>
            </a:pPr>
            <a:endParaRPr lang="en-US" sz="1600" b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96334" name="Text Box 14"/>
          <p:cNvSpPr txBox="1">
            <a:spLocks noChangeArrowheads="1"/>
          </p:cNvSpPr>
          <p:nvPr/>
        </p:nvSpPr>
        <p:spPr bwMode="auto">
          <a:xfrm>
            <a:off x="7319963" y="2590800"/>
            <a:ext cx="1824037" cy="1581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400" b="0" i="1" dirty="0"/>
              <a:t>q=charge</a:t>
            </a:r>
          </a:p>
          <a:p>
            <a:r>
              <a:rPr lang="en-US" sz="1400" b="0" i="1" dirty="0"/>
              <a:t>G=quad gradient</a:t>
            </a:r>
          </a:p>
          <a:p>
            <a:r>
              <a:rPr lang="en-US" sz="1400" b="0" i="1" dirty="0"/>
              <a:t>l=length </a:t>
            </a:r>
            <a:r>
              <a:rPr lang="en-US" sz="1400" b="0" i="1" dirty="0" err="1"/>
              <a:t>foc</a:t>
            </a:r>
            <a:r>
              <a:rPr lang="en-US" sz="1400" b="0" i="1" dirty="0"/>
              <a:t>. element</a:t>
            </a:r>
          </a:p>
          <a:p>
            <a:r>
              <a:rPr lang="en-US" sz="1400" b="0" i="1" dirty="0"/>
              <a:t>f=bunch form factor</a:t>
            </a:r>
          </a:p>
          <a:p>
            <a:r>
              <a:rPr lang="en-US" sz="1400" b="0" i="1" dirty="0"/>
              <a:t>r</a:t>
            </a:r>
            <a:r>
              <a:rPr lang="en-US" sz="1400" b="0" i="1" baseline="-25000" dirty="0"/>
              <a:t>0</a:t>
            </a:r>
            <a:r>
              <a:rPr lang="en-US" sz="1400" b="0" i="1" dirty="0"/>
              <a:t>=bunch radius</a:t>
            </a:r>
          </a:p>
          <a:p>
            <a:r>
              <a:rPr lang="en-US" sz="1400" b="0" i="1" dirty="0">
                <a:latin typeface="Symbol" pitchFamily="18" charset="2"/>
              </a:rPr>
              <a:t>l</a:t>
            </a:r>
            <a:r>
              <a:rPr lang="en-US" sz="1400" b="0" i="1" dirty="0"/>
              <a:t>=wavelength</a:t>
            </a:r>
          </a:p>
          <a:p>
            <a:r>
              <a:rPr lang="en-US" sz="1400" b="0" i="1" dirty="0"/>
              <a:t>…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ergy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8904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If a particle has a higher velocity than the synchronous particle it will see a phase error in the next cell, due to its faster velocity, of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N = </a:t>
            </a:r>
            <a:r>
              <a:rPr lang="en-GB" dirty="0" err="1">
                <a:latin typeface="Symbol" pitchFamily="18" charset="2"/>
              </a:rPr>
              <a:t>j</a:t>
            </a:r>
            <a:r>
              <a:rPr lang="en-GB" baseline="-25000" dirty="0" err="1"/>
              <a:t>a</a:t>
            </a:r>
            <a:r>
              <a:rPr lang="en-GB" dirty="0"/>
              <a:t>/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+ </a:t>
            </a:r>
            <a:r>
              <a:rPr lang="en-GB" dirty="0" err="1"/>
              <a:t>i</a:t>
            </a:r>
            <a:r>
              <a:rPr lang="en-GB" dirty="0"/>
              <a:t>, where </a:t>
            </a:r>
            <a:r>
              <a:rPr lang="en-GB" dirty="0" err="1"/>
              <a:t>i</a:t>
            </a:r>
            <a:r>
              <a:rPr lang="en-GB" dirty="0"/>
              <a:t> is an integer.</a:t>
            </a:r>
          </a:p>
          <a:p>
            <a:r>
              <a:rPr lang="en-GB" dirty="0"/>
              <a:t>Using the relationship between energy and velocit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W is the beam energy. We obtain the phase error for an energy error instead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05439"/>
              </p:ext>
            </p:extLst>
          </p:nvPr>
        </p:nvGraphicFramePr>
        <p:xfrm>
          <a:off x="2470943" y="2557463"/>
          <a:ext cx="39227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07960" progId="Equation.DSMT4">
                  <p:embed/>
                </p:oleObj>
              </mc:Choice>
              <mc:Fallback>
                <p:oleObj name="Equation" r:id="rId2" imgW="2286000" imgH="50796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943" y="2557463"/>
                        <a:ext cx="392271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55671"/>
              </p:ext>
            </p:extLst>
          </p:nvPr>
        </p:nvGraphicFramePr>
        <p:xfrm>
          <a:off x="2627784" y="5619303"/>
          <a:ext cx="34655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57200" progId="Equation.DSMT4">
                  <p:embed/>
                </p:oleObj>
              </mc:Choice>
              <mc:Fallback>
                <p:oleObj name="Equation" r:id="rId4" imgW="2019240" imgH="45720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619303"/>
                        <a:ext cx="346551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58896"/>
              </p:ext>
            </p:extLst>
          </p:nvPr>
        </p:nvGraphicFramePr>
        <p:xfrm>
          <a:off x="3636961" y="4173537"/>
          <a:ext cx="15906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1" y="4173537"/>
                        <a:ext cx="15906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cusing period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96208" y="6212337"/>
            <a:ext cx="2895600" cy="365125"/>
          </a:xfrm>
        </p:spPr>
        <p:txBody>
          <a:bodyPr/>
          <a:lstStyle/>
          <a:p>
            <a:fld id="{5C0F7FEF-785C-4E90-BC35-C7A3803714C3}" type="slidenum">
              <a:rPr lang="en-GB"/>
              <a:pPr/>
              <a:t>30</a:t>
            </a:fld>
            <a:endParaRPr lang="en-GB"/>
          </a:p>
        </p:txBody>
      </p:sp>
      <p:sp>
        <p:nvSpPr>
          <p:cNvPr id="521222" name="Rectangle 6"/>
          <p:cNvSpPr>
            <a:spLocks noChangeArrowheads="1"/>
          </p:cNvSpPr>
          <p:nvPr/>
        </p:nvSpPr>
        <p:spPr bwMode="auto">
          <a:xfrm>
            <a:off x="457944" y="1472062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buClr>
                <a:schemeClr val="hlink"/>
              </a:buClr>
              <a:buSzPct val="70000"/>
            </a:pPr>
            <a:r>
              <a:rPr lang="en-US" sz="1800" b="0" dirty="0">
                <a:latin typeface="Comic Sans MS" pitchFamily="66" charset="0"/>
                <a:sym typeface="Symbol" pitchFamily="18" charset="2"/>
              </a:rPr>
              <a:t>Need to keep the </a:t>
            </a:r>
            <a:r>
              <a:rPr lang="en-US" sz="1800" b="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hase advance in the good range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, with a constant phase advance per unit length </a:t>
            </a:r>
            <a:r>
              <a:rPr lang="en-US" sz="1800" b="0" dirty="0">
                <a:latin typeface="Arial"/>
                <a:cs typeface="Arial"/>
                <a:sym typeface="Symbol" pitchFamily="18" charset="2"/>
              </a:rPr>
              <a:t>→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The </a:t>
            </a:r>
            <a:r>
              <a:rPr lang="en-US" sz="1800" b="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length of the focusing periods has to change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along the linac, going gradually from </a:t>
            </a:r>
            <a:r>
              <a:rPr lang="en-US" sz="1800" b="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short periods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in the initial part to </a:t>
            </a:r>
            <a:r>
              <a:rPr lang="en-US" sz="1800" b="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longer periods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at high energy. </a:t>
            </a:r>
          </a:p>
          <a:p>
            <a:pPr marL="457200" indent="-457200"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1800" b="0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For Protons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 - </a:t>
            </a:r>
            <a:r>
              <a:rPr lang="en-US" b="0" dirty="0">
                <a:latin typeface="Symbol" pitchFamily="18" charset="2"/>
                <a:sym typeface="Symbol" pitchFamily="18" charset="2"/>
              </a:rPr>
              <a:t>bl</a:t>
            </a:r>
            <a:r>
              <a:rPr lang="en-US" sz="1800" b="0" dirty="0">
                <a:latin typeface="Symbol" pitchFamily="18" charset="2"/>
                <a:sym typeface="Symbol" pitchFamily="18" charset="2"/>
              </a:rPr>
              <a:t>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in the DTL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4-10</a:t>
            </a:r>
            <a:r>
              <a:rPr lang="en-US" sz="1800" b="0" dirty="0">
                <a:latin typeface="Symbol" pitchFamily="18" charset="2"/>
                <a:sym typeface="Symbol" pitchFamily="18" charset="2"/>
              </a:rPr>
              <a:t>bl 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at higher energy (&gt;40 MeV).</a:t>
            </a:r>
            <a:endParaRPr lang="en-GB" sz="1800" b="0" dirty="0">
              <a:latin typeface="Comic Sans MS" pitchFamily="66" charset="0"/>
              <a:sym typeface="Symbol" pitchFamily="18" charset="2"/>
            </a:endParaRPr>
          </a:p>
          <a:p>
            <a:pPr marL="457200" indent="-457200"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1800" b="0" dirty="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For Electrons</a:t>
            </a:r>
            <a:r>
              <a:rPr lang="en-US" sz="1800" b="0" dirty="0">
                <a:latin typeface="Comic Sans MS" pitchFamily="66" charset="0"/>
                <a:sym typeface="Symbol" pitchFamily="18" charset="2"/>
              </a:rPr>
              <a:t> -focusing periods up to several 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E723B93-3101-DDEF-8EF1-11B917593F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9" t="2784" r="5176"/>
          <a:stretch>
            <a:fillRect/>
          </a:stretch>
        </p:blipFill>
        <p:spPr>
          <a:xfrm>
            <a:off x="611559" y="3429000"/>
            <a:ext cx="7920881" cy="32583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8E88D1C-323C-BD1D-DDBE-87EC23F1C3D4}"/>
              </a:ext>
            </a:extLst>
          </p:cNvPr>
          <p:cNvSpPr txBox="1"/>
          <p:nvPr/>
        </p:nvSpPr>
        <p:spPr>
          <a:xfrm>
            <a:off x="2419921" y="3756823"/>
            <a:ext cx="467677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 your focussing period is too long, your average beam size is too large (beam size in a periodic lattice scales as sqrt(L)) </a:t>
            </a: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 the length is too short then the quadrupoles can't provide enough focussing for the beam to remain stable.</a:t>
            </a:r>
            <a:endParaRPr lang="en-GB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9C2D46-CEBB-F6FA-D2B0-5746B87BBDE6}"/>
              </a:ext>
            </a:extLst>
          </p:cNvPr>
          <p:cNvSpPr txBox="1"/>
          <p:nvPr/>
        </p:nvSpPr>
        <p:spPr>
          <a:xfrm rot="16200000">
            <a:off x="-294238" y="4385463"/>
            <a:ext cx="201622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Beam siz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C9D6E0-1816-583E-C069-B39F20AEF6D7}"/>
              </a:ext>
            </a:extLst>
          </p:cNvPr>
          <p:cNvSpPr txBox="1"/>
          <p:nvPr/>
        </p:nvSpPr>
        <p:spPr>
          <a:xfrm>
            <a:off x="2776215" y="6478306"/>
            <a:ext cx="43204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/>
              <a:t>Beatatron</a:t>
            </a:r>
            <a:r>
              <a:rPr lang="en-GB" dirty="0"/>
              <a:t> phase advance (</a:t>
            </a:r>
            <a:r>
              <a:rPr lang="en-GB" dirty="0" err="1"/>
              <a:t>deg</a:t>
            </a:r>
            <a:r>
              <a:rPr lang="en-GB" dirty="0"/>
              <a:t>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High-intensity protons –Linac4</a:t>
            </a:r>
            <a:endParaRPr lang="en-US" sz="3200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6DAC62F2-E11D-43F5-BA02-6147DD4C332E}" type="slidenum">
              <a:rPr lang="en-GB"/>
              <a:pPr/>
              <a:t>31</a:t>
            </a:fld>
            <a:endParaRPr lang="en-GB"/>
          </a:p>
        </p:txBody>
      </p:sp>
      <p:sp>
        <p:nvSpPr>
          <p:cNvPr id="600069" name="Rectangle 5"/>
          <p:cNvSpPr>
            <a:spLocks noChangeArrowheads="1"/>
          </p:cNvSpPr>
          <p:nvPr/>
        </p:nvSpPr>
        <p:spPr bwMode="auto">
          <a:xfrm>
            <a:off x="304800" y="4572000"/>
            <a:ext cx="8610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2400" b="0" dirty="0">
                <a:latin typeface="Comic Sans MS" pitchFamily="66" charset="0"/>
                <a:sym typeface="Symbol" pitchFamily="18" charset="2"/>
              </a:rPr>
              <a:t>Example: beam dynamics design for Linac4@CERN.</a:t>
            </a:r>
          </a:p>
          <a:p>
            <a:pPr>
              <a:buClr>
                <a:schemeClr val="hlink"/>
              </a:buClr>
              <a:buSzPct val="70000"/>
              <a:buFont typeface="Symbol" pitchFamily="18" charset="2"/>
              <a:buNone/>
            </a:pPr>
            <a:endParaRPr lang="en-US" sz="2400" b="0" dirty="0">
              <a:latin typeface="Comic Sans MS" pitchFamily="66" charset="0"/>
              <a:sym typeface="Symbol" pitchFamily="18" charset="2"/>
            </a:endParaRPr>
          </a:p>
          <a:p>
            <a:pPr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2400" b="0" dirty="0">
                <a:latin typeface="Comic Sans MS" pitchFamily="66" charset="0"/>
                <a:sym typeface="Symbol" pitchFamily="18" charset="2"/>
              </a:rPr>
              <a:t>High intensity protons (60 </a:t>
            </a:r>
            <a:r>
              <a:rPr lang="en-US" sz="2400" b="0" dirty="0" err="1">
                <a:latin typeface="Comic Sans MS" pitchFamily="66" charset="0"/>
                <a:sym typeface="Symbol" pitchFamily="18" charset="2"/>
              </a:rPr>
              <a:t>mA</a:t>
            </a:r>
            <a:r>
              <a:rPr lang="en-US" sz="2400" b="0" dirty="0">
                <a:latin typeface="Comic Sans MS" pitchFamily="66" charset="0"/>
                <a:sym typeface="Symbol" pitchFamily="18" charset="2"/>
              </a:rPr>
              <a:t> bunch current, duty cycle could go up to 5%), 3 - 160 MeV</a:t>
            </a:r>
          </a:p>
        </p:txBody>
      </p:sp>
      <p:sp>
        <p:nvSpPr>
          <p:cNvPr id="600071" name="Text Box 7"/>
          <p:cNvSpPr txBox="1">
            <a:spLocks noChangeArrowheads="1"/>
          </p:cNvSpPr>
          <p:nvPr/>
        </p:nvSpPr>
        <p:spPr bwMode="auto">
          <a:xfrm>
            <a:off x="381000" y="1371600"/>
            <a:ext cx="44196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GB" sz="1400"/>
              <a:t>Transverse (x) r.m.s. beam envelope along Linac4</a:t>
            </a:r>
            <a:r>
              <a:rPr lang="en-US" sz="1400"/>
              <a:t> </a:t>
            </a:r>
          </a:p>
        </p:txBody>
      </p:sp>
      <p:sp>
        <p:nvSpPr>
          <p:cNvPr id="600073" name="AutoShape 9" descr="image001"/>
          <p:cNvSpPr>
            <a:spLocks noChangeAspect="1" noChangeArrowheads="1"/>
          </p:cNvSpPr>
          <p:nvPr/>
        </p:nvSpPr>
        <p:spPr bwMode="auto">
          <a:xfrm>
            <a:off x="-76200" y="390525"/>
            <a:ext cx="9296400" cy="607695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pic>
        <p:nvPicPr>
          <p:cNvPr id="600077" name="Picture 13"/>
          <p:cNvPicPr>
            <a:picLocks noChangeAspect="1" noChangeArrowheads="1"/>
          </p:cNvPicPr>
          <p:nvPr/>
        </p:nvPicPr>
        <p:blipFill>
          <a:blip r:embed="rId2" cstate="print"/>
          <a:srcRect t="45975" r="6618"/>
          <a:stretch>
            <a:fillRect/>
          </a:stretch>
        </p:blipFill>
        <p:spPr bwMode="auto">
          <a:xfrm>
            <a:off x="304800" y="1752600"/>
            <a:ext cx="7620000" cy="27098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0007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276600"/>
            <a:ext cx="5943600" cy="5635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01325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A phase error will also cause a variation in the particle energy as it will see a different accelerating voltage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se equations can be stated as differential equations if we replace the discrete gaps with a continuous action along s (beam direction)</a:t>
            </a:r>
          </a:p>
          <a:p>
            <a:endParaRPr lang="en-GB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32101"/>
              </p:ext>
            </p:extLst>
          </p:nvPr>
        </p:nvGraphicFramePr>
        <p:xfrm>
          <a:off x="2566176" y="2503113"/>
          <a:ext cx="40116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279360" progId="Equation.DSMT4">
                  <p:embed/>
                </p:oleObj>
              </mc:Choice>
              <mc:Fallback>
                <p:oleObj name="Equation" r:id="rId2" imgW="2336760" imgH="27936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176" y="2503113"/>
                        <a:ext cx="40116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833"/>
              </p:ext>
            </p:extLst>
          </p:nvPr>
        </p:nvGraphicFramePr>
        <p:xfrm>
          <a:off x="741865" y="4334055"/>
          <a:ext cx="3836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19040" progId="Equation.DSMT4">
                  <p:embed/>
                </p:oleObj>
              </mc:Choice>
              <mc:Fallback>
                <p:oleObj name="Equation" r:id="rId4" imgW="2234880" imgH="41904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65" y="4334055"/>
                        <a:ext cx="383698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54422"/>
              </p:ext>
            </p:extLst>
          </p:nvPr>
        </p:nvGraphicFramePr>
        <p:xfrm>
          <a:off x="5328224" y="4364876"/>
          <a:ext cx="31813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19040" progId="Equation.DSMT4">
                  <p:embed/>
                </p:oleObj>
              </mc:Choice>
              <mc:Fallback>
                <p:oleObj name="Equation" r:id="rId6" imgW="1854000" imgH="41904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224" y="4364876"/>
                        <a:ext cx="31813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115616" y="5114835"/>
            <a:ext cx="7128792" cy="1626533"/>
            <a:chOff x="1187624" y="4970819"/>
            <a:chExt cx="7128792" cy="1626533"/>
          </a:xfrm>
        </p:grpSpPr>
        <p:grpSp>
          <p:nvGrpSpPr>
            <p:cNvPr id="8" name="Group 7"/>
            <p:cNvGrpSpPr/>
            <p:nvPr/>
          </p:nvGrpSpPr>
          <p:grpSpPr>
            <a:xfrm>
              <a:off x="1187624" y="4970819"/>
              <a:ext cx="6694504" cy="1482517"/>
              <a:chOff x="1187624" y="4970819"/>
              <a:chExt cx="6694504" cy="1482517"/>
            </a:xfrm>
          </p:grpSpPr>
          <p:sp>
            <p:nvSpPr>
              <p:cNvPr id="10" name="Freeform 9"/>
              <p:cNvSpPr/>
              <p:nvPr/>
            </p:nvSpPr>
            <p:spPr>
              <a:xfrm>
                <a:off x="1261872" y="4970819"/>
                <a:ext cx="6620256" cy="1453897"/>
              </a:xfrm>
              <a:custGeom>
                <a:avLst/>
                <a:gdLst>
                  <a:gd name="connsiteX0" fmla="*/ 0 w 6620256"/>
                  <a:gd name="connsiteY0" fmla="*/ 0 h 1453897"/>
                  <a:gd name="connsiteX1" fmla="*/ 2231136 w 6620256"/>
                  <a:gd name="connsiteY1" fmla="*/ 1453896 h 1453897"/>
                  <a:gd name="connsiteX2" fmla="*/ 4407408 w 6620256"/>
                  <a:gd name="connsiteY2" fmla="*/ 9144 h 1453897"/>
                  <a:gd name="connsiteX3" fmla="*/ 6620256 w 6620256"/>
                  <a:gd name="connsiteY3" fmla="*/ 1453896 h 14538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620256" h="1453897">
                    <a:moveTo>
                      <a:pt x="0" y="0"/>
                    </a:moveTo>
                    <a:cubicBezTo>
                      <a:pt x="748284" y="726186"/>
                      <a:pt x="1496568" y="1452372"/>
                      <a:pt x="2231136" y="1453896"/>
                    </a:cubicBezTo>
                    <a:cubicBezTo>
                      <a:pt x="2965704" y="1455420"/>
                      <a:pt x="3675888" y="9144"/>
                      <a:pt x="4407408" y="9144"/>
                    </a:cubicBezTo>
                    <a:cubicBezTo>
                      <a:pt x="5138928" y="9144"/>
                      <a:pt x="5879592" y="731520"/>
                      <a:pt x="6620256" y="145389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187624" y="4970819"/>
                <a:ext cx="1008112" cy="119448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187624" y="4970819"/>
                <a:ext cx="1080120" cy="14825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GB" dirty="0"/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7236296" y="5013176"/>
              <a:ext cx="1080120" cy="15841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Oval 12"/>
          <p:cNvSpPr/>
          <p:nvPr/>
        </p:nvSpPr>
        <p:spPr>
          <a:xfrm>
            <a:off x="4427966" y="5665313"/>
            <a:ext cx="288032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715998" y="5831600"/>
            <a:ext cx="500618" cy="101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216616" y="5329866"/>
            <a:ext cx="1" cy="5119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082882" y="5141849"/>
            <a:ext cx="267468" cy="17010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ngitudinal Focu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b="13808"/>
          <a:stretch>
            <a:fillRect/>
          </a:stretch>
        </p:blipFill>
        <p:spPr bwMode="auto">
          <a:xfrm>
            <a:off x="323528" y="1343685"/>
            <a:ext cx="8606115" cy="5109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87741" y="1323048"/>
            <a:ext cx="456332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Longitudinal focussing occurs if late particles see a higher acceleration and hence gain a higher velocity.</a:t>
            </a:r>
          </a:p>
          <a:p>
            <a:r>
              <a:rPr lang="en-GB" sz="2000" dirty="0"/>
              <a:t>Early particles must then see less acceleration.</a:t>
            </a:r>
          </a:p>
          <a:p>
            <a:endParaRPr lang="en-GB" sz="2000" dirty="0"/>
          </a:p>
          <a:p>
            <a:r>
              <a:rPr lang="en-GB" sz="2000" dirty="0"/>
              <a:t>This creates particles who are off momentum or phase oscillating around the stable particl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 small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Differentiating the phase equation and substituting in the energy equation we obtain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Integrating this with respect to s yield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Using </a:t>
            </a:r>
            <a:r>
              <a:rPr lang="en-GB" dirty="0" err="1"/>
              <a:t>ds</a:t>
            </a:r>
            <a:r>
              <a:rPr lang="en-GB" dirty="0"/>
              <a:t>=</a:t>
            </a:r>
            <a:r>
              <a:rPr lang="en-GB" dirty="0" err="1"/>
              <a:t>d</a:t>
            </a:r>
            <a:r>
              <a:rPr lang="en-GB" dirty="0" err="1">
                <a:latin typeface="Symbol" pitchFamily="18" charset="2"/>
              </a:rPr>
              <a:t>f</a:t>
            </a:r>
            <a:r>
              <a:rPr lang="en-GB" dirty="0"/>
              <a:t>/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’ and multiplying by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’ we get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851025" y="2698750"/>
          <a:ext cx="48815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431640" progId="Equation.DSMT4">
                  <p:embed/>
                </p:oleObj>
              </mc:Choice>
              <mc:Fallback>
                <p:oleObj name="Equation" r:id="rId2" imgW="2844720" imgH="431640" progId="Equation.DSMT4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698750"/>
                        <a:ext cx="48815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386013" y="5876925"/>
          <a:ext cx="43576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31640" progId="Equation.DSMT4">
                  <p:embed/>
                </p:oleObj>
              </mc:Choice>
              <mc:Fallback>
                <p:oleObj name="Equation" r:id="rId4" imgW="2539800" imgH="43164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876925"/>
                        <a:ext cx="43576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166938" y="4437063"/>
          <a:ext cx="4797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431640" progId="Equation.DSMT4">
                  <p:embed/>
                </p:oleObj>
              </mc:Choice>
              <mc:Fallback>
                <p:oleObj name="Equation" r:id="rId6" imgW="2793960" imgH="43164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437063"/>
                        <a:ext cx="47974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Chart 15">
            <a:extLst>
              <a:ext uri="{FF2B5EF4-FFF2-40B4-BE49-F238E27FC236}">
                <a16:creationId xmlns:a16="http://schemas.microsoft.com/office/drawing/2014/main" id="{00000000-0008-0000-01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3123610"/>
              </p:ext>
            </p:extLst>
          </p:nvPr>
        </p:nvGraphicFramePr>
        <p:xfrm>
          <a:off x="34514" y="4077072"/>
          <a:ext cx="4537485" cy="27809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tential we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tegrating all this </a:t>
            </a:r>
            <a:r>
              <a:rPr lang="en-GB" dirty="0" err="1"/>
              <a:t>wrt</a:t>
            </a:r>
            <a:r>
              <a:rPr lang="en-GB" dirty="0"/>
              <a:t> phi yields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843087" y="2295525"/>
          <a:ext cx="5238203" cy="98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95000" progId="Equation.DSMT4">
                  <p:embed/>
                </p:oleObj>
              </mc:Choice>
              <mc:Fallback>
                <p:oleObj name="Equation" r:id="rId3" imgW="2616120" imgH="4950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7" y="2295525"/>
                        <a:ext cx="5238203" cy="989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3608" y="356372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amiltoni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27784" y="356372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Kinetic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16016" y="356372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otential energy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5472100" y="2240867"/>
            <a:ext cx="432048" cy="23762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ight Brace 9"/>
          <p:cNvSpPr/>
          <p:nvPr/>
        </p:nvSpPr>
        <p:spPr>
          <a:xfrm rot="5400000">
            <a:off x="3095836" y="2672916"/>
            <a:ext cx="432048" cy="151216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Brace 10"/>
          <p:cNvSpPr/>
          <p:nvPr/>
        </p:nvSpPr>
        <p:spPr>
          <a:xfrm rot="5400000">
            <a:off x="1763688" y="3140968"/>
            <a:ext cx="432048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4716016" y="4217020"/>
            <a:ext cx="41764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y plotting the potential energy we can see a potential well is formed around </a:t>
            </a:r>
            <a:r>
              <a:rPr lang="en-GB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baseline="-25000" dirty="0"/>
              <a:t>.</a:t>
            </a:r>
          </a:p>
          <a:p>
            <a:r>
              <a:rPr lang="en-GB" dirty="0"/>
              <a:t>As the Hamiltonian is constant as a particle moves in phase it looses kinetic energy, only particles with enough kinetic energy to overcome the potential well are able to escape, and those confined have stable trajectories.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727684" y="4221088"/>
            <a:ext cx="0" cy="20882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42377" y="4211796"/>
            <a:ext cx="799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Symbol" pitchFamily="18" charset="2"/>
              </a:rPr>
              <a:t>f</a:t>
            </a:r>
            <a:r>
              <a:rPr lang="en-GB" baseline="-25000" dirty="0"/>
              <a:t>s</a:t>
            </a:r>
            <a:r>
              <a:rPr lang="en-GB" dirty="0"/>
              <a:t>=0</a:t>
            </a:r>
            <a:endParaRPr lang="en-GB" baseline="-25000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2B6F6CB-50E2-48DC-9D4A-96897EFB1C12}"/>
              </a:ext>
            </a:extLst>
          </p:cNvPr>
          <p:cNvCxnSpPr/>
          <p:nvPr/>
        </p:nvCxnSpPr>
        <p:spPr>
          <a:xfrm>
            <a:off x="1439652" y="4230380"/>
            <a:ext cx="0" cy="20882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794A50E-71A0-4830-B4B5-F48393832216}"/>
              </a:ext>
            </a:extLst>
          </p:cNvPr>
          <p:cNvSpPr txBox="1"/>
          <p:nvPr/>
        </p:nvSpPr>
        <p:spPr>
          <a:xfrm>
            <a:off x="1704989" y="5961938"/>
            <a:ext cx="864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Symbol" pitchFamily="18" charset="2"/>
              </a:rPr>
              <a:t>f</a:t>
            </a:r>
            <a:r>
              <a:rPr lang="en-GB" baseline="-25000" dirty="0"/>
              <a:t>s</a:t>
            </a:r>
            <a:r>
              <a:rPr lang="en-GB" dirty="0"/>
              <a:t>=60</a:t>
            </a:r>
            <a:endParaRPr lang="en-GB" baseline="-25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Seperatrix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919" y="1652488"/>
            <a:ext cx="5161549" cy="4525963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Just like circular dynamics a </a:t>
            </a:r>
            <a:r>
              <a:rPr lang="en-GB" dirty="0" err="1"/>
              <a:t>seperatrix</a:t>
            </a:r>
            <a:r>
              <a:rPr lang="en-GB" dirty="0"/>
              <a:t> is formed.</a:t>
            </a:r>
          </a:p>
          <a:p>
            <a:r>
              <a:rPr lang="en-GB" dirty="0"/>
              <a:t>Maximum energy difference i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You would not wish to operate at 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=0 as you would lose any off momentum particles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547" y="1438970"/>
            <a:ext cx="36861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68143"/>
              </p:ext>
            </p:extLst>
          </p:nvPr>
        </p:nvGraphicFramePr>
        <p:xfrm>
          <a:off x="4211960" y="3284984"/>
          <a:ext cx="480150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469800" progId="Equation.DSMT4">
                  <p:embed/>
                </p:oleObj>
              </mc:Choice>
              <mc:Fallback>
                <p:oleObj name="Equation" r:id="rId3" imgW="2603160" imgH="469800" progId="Equation.DSMT4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84984"/>
                        <a:ext cx="480150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wid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4008" y="1600200"/>
            <a:ext cx="4042792" cy="4925144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The phase width are the two solutions where w=0.</a:t>
            </a:r>
          </a:p>
          <a:p>
            <a:r>
              <a:rPr lang="en-GB" dirty="0"/>
              <a:t>One solution is </a:t>
            </a:r>
            <a:r>
              <a:rPr lang="en-GB" i="1" dirty="0">
                <a:latin typeface="Symbol" pitchFamily="18" charset="2"/>
              </a:rPr>
              <a:t>f</a:t>
            </a:r>
            <a:r>
              <a:rPr lang="en-GB" baseline="-25000" dirty="0"/>
              <a:t>1</a:t>
            </a:r>
            <a:r>
              <a:rPr lang="en-GB" dirty="0"/>
              <a:t>=-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.</a:t>
            </a:r>
          </a:p>
          <a:p>
            <a:r>
              <a:rPr lang="en-GB" dirty="0"/>
              <a:t>The other, </a:t>
            </a:r>
            <a:r>
              <a:rPr lang="en-GB" i="1" dirty="0">
                <a:latin typeface="Symbol" pitchFamily="18" charset="2"/>
              </a:rPr>
              <a:t>f</a:t>
            </a:r>
            <a:r>
              <a:rPr lang="en-GB" baseline="-25000" dirty="0"/>
              <a:t>2</a:t>
            </a:r>
            <a:r>
              <a:rPr lang="en-GB" dirty="0"/>
              <a:t>,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phase acceptance is typically from –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 to 2</a:t>
            </a:r>
            <a:r>
              <a:rPr lang="en-GB" i="1" dirty="0">
                <a:latin typeface="Symbol" pitchFamily="18" charset="2"/>
              </a:rPr>
              <a:t>f</a:t>
            </a:r>
            <a:r>
              <a:rPr lang="en-GB" baseline="-25000" dirty="0"/>
              <a:t>s</a:t>
            </a:r>
            <a:r>
              <a:rPr lang="en-GB" dirty="0"/>
              <a:t> for small 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 and at 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=90 degree covers all phase space.</a:t>
            </a:r>
          </a:p>
          <a:p>
            <a:r>
              <a:rPr lang="en-GB" dirty="0"/>
              <a:t>Again clearly you would not wish to operate with </a:t>
            </a:r>
            <a:r>
              <a:rPr lang="en-GB" i="1" dirty="0" err="1">
                <a:latin typeface="Symbol" pitchFamily="18" charset="2"/>
              </a:rPr>
              <a:t>f</a:t>
            </a:r>
            <a:r>
              <a:rPr lang="en-GB" baseline="-25000" dirty="0" err="1"/>
              <a:t>s</a:t>
            </a:r>
            <a:r>
              <a:rPr lang="en-GB" dirty="0"/>
              <a:t>=0</a:t>
            </a:r>
          </a:p>
          <a:p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556792"/>
            <a:ext cx="36861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678363" y="3213100"/>
          <a:ext cx="41719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66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213100"/>
                        <a:ext cx="41719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31</Words>
  <Application>Microsoft Office PowerPoint</Application>
  <PresentationFormat>On-screen Show (4:3)</PresentationFormat>
  <Paragraphs>236</Paragraphs>
  <Slides>3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omic Sans MS</vt:lpstr>
      <vt:lpstr>Symbol</vt:lpstr>
      <vt:lpstr>1_Office Theme</vt:lpstr>
      <vt:lpstr>Equation</vt:lpstr>
      <vt:lpstr>Chart</vt:lpstr>
      <vt:lpstr>RF Linear accelerators L4: Longitudinal and Transverse Dynamics in Linacs</vt:lpstr>
      <vt:lpstr>Synchronous particle</vt:lpstr>
      <vt:lpstr>Energy errors</vt:lpstr>
      <vt:lpstr>Phase errors</vt:lpstr>
      <vt:lpstr>Longitudinal Focussing</vt:lpstr>
      <vt:lpstr>For small acceleration</vt:lpstr>
      <vt:lpstr>Potential well</vt:lpstr>
      <vt:lpstr>Seperatrix</vt:lpstr>
      <vt:lpstr>Phase width</vt:lpstr>
      <vt:lpstr>Harmonic Oscillation</vt:lpstr>
      <vt:lpstr>Harmonic oscillation</vt:lpstr>
      <vt:lpstr>High energy linacs</vt:lpstr>
      <vt:lpstr>Larger acceleration</vt:lpstr>
      <vt:lpstr>Capture</vt:lpstr>
      <vt:lpstr>Transverse Dynamics</vt:lpstr>
      <vt:lpstr>RF defocussing</vt:lpstr>
      <vt:lpstr>Rf defocussing</vt:lpstr>
      <vt:lpstr>Momentum</vt:lpstr>
      <vt:lpstr>RF Guns</vt:lpstr>
      <vt:lpstr>Velocity change</vt:lpstr>
      <vt:lpstr>Velocity Change</vt:lpstr>
      <vt:lpstr>Coupler kicks</vt:lpstr>
      <vt:lpstr>RF bunching and focusing</vt:lpstr>
      <vt:lpstr>Particle motion</vt:lpstr>
      <vt:lpstr>RF focussing in proton drivers</vt:lpstr>
      <vt:lpstr>Space charge defocussing</vt:lpstr>
      <vt:lpstr>Quadrupoles</vt:lpstr>
      <vt:lpstr>Solenoids</vt:lpstr>
      <vt:lpstr>Transverse beam equilibrium in linacs</vt:lpstr>
      <vt:lpstr>Focusing periods</vt:lpstr>
      <vt:lpstr>High-intensity protons –Linac4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Burt, Graeme</cp:lastModifiedBy>
  <cp:revision>60</cp:revision>
  <dcterms:created xsi:type="dcterms:W3CDTF">2013-11-08T19:47:31Z</dcterms:created>
  <dcterms:modified xsi:type="dcterms:W3CDTF">2026-04-19T21:24:27Z</dcterms:modified>
</cp:coreProperties>
</file>